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5"/>
  </p:notesMasterIdLst>
  <p:sldIdLst>
    <p:sldId id="256" r:id="rId2"/>
    <p:sldId id="257" r:id="rId3"/>
    <p:sldId id="280" r:id="rId4"/>
    <p:sldId id="258" r:id="rId5"/>
    <p:sldId id="259" r:id="rId6"/>
    <p:sldId id="260" r:id="rId7"/>
    <p:sldId id="261" r:id="rId8"/>
    <p:sldId id="263" r:id="rId9"/>
    <p:sldId id="262" r:id="rId10"/>
    <p:sldId id="265" r:id="rId11"/>
    <p:sldId id="266" r:id="rId12"/>
    <p:sldId id="268" r:id="rId13"/>
    <p:sldId id="267" r:id="rId14"/>
    <p:sldId id="269" r:id="rId15"/>
    <p:sldId id="270" r:id="rId16"/>
    <p:sldId id="271" r:id="rId17"/>
    <p:sldId id="273" r:id="rId18"/>
    <p:sldId id="274" r:id="rId19"/>
    <p:sldId id="275" r:id="rId20"/>
    <p:sldId id="277" r:id="rId21"/>
    <p:sldId id="276" r:id="rId22"/>
    <p:sldId id="278" r:id="rId23"/>
    <p:sldId id="279" r:id="rId2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FAADC"/>
    <a:srgbClr val="C78DF7"/>
    <a:srgbClr val="710EC2"/>
    <a:srgbClr val="0EA3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8" d="100"/>
          <a:sy n="78" d="100"/>
        </p:scale>
        <p:origin x="1594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18BE9E6-7B0C-429C-8BFC-F84C98A15A78}" type="datetimeFigureOut">
              <a:rPr lang="en-US" smtClean="0"/>
              <a:t>6/1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0A75FA-C420-46BE-AFF1-D6CF17E747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86310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78119E-4AAA-425D-87C3-4337D14D3400}" type="datetime1">
              <a:rPr lang="en-US" smtClean="0"/>
              <a:t>6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B7672-FAC9-4B23-853B-F1FF569B10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17795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F10ABC-AC59-4C68-8282-B5B51C1974F7}" type="datetime1">
              <a:rPr lang="en-US" smtClean="0"/>
              <a:t>6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B7672-FAC9-4B23-853B-F1FF569B10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72864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291DBE-54B7-4A62-8334-3E94E648CD92}" type="datetime1">
              <a:rPr lang="en-US" smtClean="0"/>
              <a:t>6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B7672-FAC9-4B23-853B-F1FF569B10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36797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53F5E9-0568-46C1-84C5-A9093E5DCA14}" type="datetime1">
              <a:rPr lang="en-US" smtClean="0"/>
              <a:t>6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B7672-FAC9-4B23-853B-F1FF569B10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203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4C374-4260-4A8B-9C44-9507A1D460D5}" type="datetime1">
              <a:rPr lang="en-US" smtClean="0"/>
              <a:t>6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B7672-FAC9-4B23-853B-F1FF569B10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50190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868509-EF0B-421F-9E10-E3F5876C7AA4}" type="datetime1">
              <a:rPr lang="en-US" smtClean="0"/>
              <a:t>6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B7672-FAC9-4B23-853B-F1FF569B10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90382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269AD9-EAD8-4576-B3E3-C58ABCEDC733}" type="datetime1">
              <a:rPr lang="en-US" smtClean="0"/>
              <a:t>6/1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B7672-FAC9-4B23-853B-F1FF569B10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75669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6A0AE6-C89F-489A-9E23-22D9AA449193}" type="datetime1">
              <a:rPr lang="en-US" smtClean="0"/>
              <a:t>6/1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B7672-FAC9-4B23-853B-F1FF569B10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97546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7E374B-DE0E-4CFF-9A13-C0551B48ADDB}" type="datetime1">
              <a:rPr lang="en-US" smtClean="0"/>
              <a:t>6/1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B7672-FAC9-4B23-853B-F1FF569B10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51589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C9C2C5-74B9-44BD-942D-47109311A96B}" type="datetime1">
              <a:rPr lang="en-US" smtClean="0"/>
              <a:t>6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B7672-FAC9-4B23-853B-F1FF569B10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00210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7C721F-9806-47CF-A330-1715A8A43680}" type="datetime1">
              <a:rPr lang="en-US" smtClean="0"/>
              <a:t>6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B7672-FAC9-4B23-853B-F1FF569B10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60440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BA640A-A51A-49DF-A9C9-324187D9DC94}" type="datetime1">
              <a:rPr lang="en-US" smtClean="0"/>
              <a:t>6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8B7672-FAC9-4B23-853B-F1FF569B10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36841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7" Type="http://schemas.openxmlformats.org/officeDocument/2006/relationships/image" Target="../media/image19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7" Type="http://schemas.openxmlformats.org/officeDocument/2006/relationships/image" Target="../media/image22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7" Type="http://schemas.openxmlformats.org/officeDocument/2006/relationships/image" Target="../media/image25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4.emf"/><Relationship Id="rId4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sv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sv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2.emf"/><Relationship Id="rId7" Type="http://schemas.openxmlformats.org/officeDocument/2006/relationships/image" Target="../media/image35.svg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.png"/><Relationship Id="rId5" Type="http://schemas.openxmlformats.org/officeDocument/2006/relationships/image" Target="../media/image33.e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7.sv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7" Type="http://schemas.openxmlformats.org/officeDocument/2006/relationships/image" Target="../media/image40.e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9.emf"/><Relationship Id="rId4" Type="http://schemas.openxmlformats.org/officeDocument/2006/relationships/oleObject" Target="../embeddings/oleObject2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sv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sv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sv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sv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sv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5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7" Type="http://schemas.openxmlformats.org/officeDocument/2006/relationships/image" Target="../media/image16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FAAD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72ADCE0D-4B8A-E8F0-7F7D-C120532989F4}"/>
              </a:ext>
            </a:extLst>
          </p:cNvPr>
          <p:cNvSpPr/>
          <p:nvPr/>
        </p:nvSpPr>
        <p:spPr>
          <a:xfrm>
            <a:off x="286364" y="309984"/>
            <a:ext cx="8571271" cy="6238031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noFill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12112B2-D8A3-ED94-1C44-E7C9AD1BC6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34632" y="6356351"/>
            <a:ext cx="457200" cy="365125"/>
          </a:xfrm>
          <a:solidFill>
            <a:srgbClr val="8FAADC"/>
          </a:solidFill>
        </p:spPr>
        <p:txBody>
          <a:bodyPr/>
          <a:lstStyle/>
          <a:p>
            <a:pPr algn="ctr"/>
            <a:fld id="{EA8B7672-FAC9-4B23-853B-F1FF569B1094}" type="slidenum">
              <a:rPr lang="en-US" sz="16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ctr"/>
              <a:t>1</a:t>
            </a:fld>
            <a:endPara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33F595AE-F957-2BAA-3295-D06B0B82B86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78656" y="2669901"/>
            <a:ext cx="7786688" cy="1371600"/>
          </a:xfrm>
        </p:spPr>
        <p:txBody>
          <a:bodyPr>
            <a:no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ain analysis for the plateau of Iran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55D0AFB-380F-E30D-BF5A-3E4F4E7840EE}"/>
              </a:ext>
            </a:extLst>
          </p:cNvPr>
          <p:cNvSpPr txBox="1"/>
          <p:nvPr/>
        </p:nvSpPr>
        <p:spPr>
          <a:xfrm>
            <a:off x="3143254" y="4206623"/>
            <a:ext cx="27527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iakbar Zarkoob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0F6ACCFE-422B-AD34-E96D-7A84E931E04B}"/>
              </a:ext>
            </a:extLst>
          </p:cNvPr>
          <p:cNvPicPr>
            <a:picLocks noChangeAspect="1"/>
          </p:cNvPicPr>
          <p:nvPr/>
        </p:nvPicPr>
        <p:blipFill>
          <a:blip r:embed="rId2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5886" y="968465"/>
            <a:ext cx="1371600" cy="137160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11AE641F-AFEC-743F-4745-737E57D7521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66" b="7924"/>
          <a:stretch/>
        </p:blipFill>
        <p:spPr>
          <a:xfrm>
            <a:off x="988915" y="870147"/>
            <a:ext cx="1764242" cy="155448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B39621A7-7873-8931-6B17-0CDBADF47A41}"/>
              </a:ext>
            </a:extLst>
          </p:cNvPr>
          <p:cNvSpPr txBox="1"/>
          <p:nvPr/>
        </p:nvSpPr>
        <p:spPr>
          <a:xfrm>
            <a:off x="3950389" y="4898421"/>
            <a:ext cx="1138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June 2024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BF54EDA-F434-BBA8-2DAD-ABDFFB17D6F4}"/>
              </a:ext>
            </a:extLst>
          </p:cNvPr>
          <p:cNvSpPr txBox="1"/>
          <p:nvPr/>
        </p:nvSpPr>
        <p:spPr>
          <a:xfrm>
            <a:off x="2997403" y="5426857"/>
            <a:ext cx="3044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cture for the Seminar course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CD1C165-85D2-BF12-2D99-4CA1C26DE9CD}"/>
              </a:ext>
            </a:extLst>
          </p:cNvPr>
          <p:cNvSpPr txBox="1"/>
          <p:nvPr/>
        </p:nvSpPr>
        <p:spPr>
          <a:xfrm>
            <a:off x="628651" y="156095"/>
            <a:ext cx="548640" cy="307777"/>
          </a:xfrm>
          <a:prstGeom prst="rect">
            <a:avLst/>
          </a:prstGeom>
          <a:solidFill>
            <a:srgbClr val="8FAAD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IV</a:t>
            </a:r>
          </a:p>
        </p:txBody>
      </p:sp>
    </p:spTree>
    <p:extLst>
      <p:ext uri="{BB962C8B-B14F-4D97-AF65-F5344CB8AC3E}">
        <p14:creationId xmlns:p14="http://schemas.microsoft.com/office/powerpoint/2010/main" val="207592352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72ADCE0D-4B8A-E8F0-7F7D-C120532989F4}"/>
              </a:ext>
            </a:extLst>
          </p:cNvPr>
          <p:cNvSpPr/>
          <p:nvPr/>
        </p:nvSpPr>
        <p:spPr>
          <a:xfrm>
            <a:off x="286364" y="309984"/>
            <a:ext cx="8571271" cy="6238031"/>
          </a:xfrm>
          <a:prstGeom prst="rect">
            <a:avLst/>
          </a:prstGeom>
          <a:noFill/>
          <a:ln w="76200">
            <a:solidFill>
              <a:srgbClr val="8FAADC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noFill/>
            </a:endParaRP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C6F9CCA2-CBB6-C095-E459-D8CAAAC106B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1" y="6356351"/>
            <a:ext cx="1200150" cy="365125"/>
          </a:xfrm>
          <a:solidFill>
            <a:schemeClr val="bg1"/>
          </a:solidFill>
        </p:spPr>
        <p:txBody>
          <a:bodyPr/>
          <a:lstStyle/>
          <a:p>
            <a:pPr algn="ctr"/>
            <a:fld id="{E9F093D3-EB36-4BD4-9BCF-A8FCF55BC1E2}" type="datetime1">
              <a:rPr lang="en-US" sz="16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ctr"/>
              <a:t>6/12/2024</a:t>
            </a:fld>
            <a:endPara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12112B2-D8A3-ED94-1C44-E7C9AD1BC6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34632" y="6356351"/>
            <a:ext cx="457200" cy="365125"/>
          </a:xfrm>
          <a:solidFill>
            <a:schemeClr val="bg1"/>
          </a:solidFill>
        </p:spPr>
        <p:txBody>
          <a:bodyPr/>
          <a:lstStyle/>
          <a:p>
            <a:pPr algn="ctr"/>
            <a:fld id="{EA8B7672-FAC9-4B23-853B-F1FF569B1094}" type="slidenum">
              <a:rPr lang="en-US" sz="16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ctr"/>
              <a:t>10</a:t>
            </a:fld>
            <a:endPara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33F595AE-F957-2BAA-3295-D06B0B82B86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78655" y="1002890"/>
            <a:ext cx="7786688" cy="629264"/>
          </a:xfrm>
        </p:spPr>
        <p:txBody>
          <a:bodyPr>
            <a:no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ain Concepts &amp; Strain Tensors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DB3B919-CCE1-54F9-17AC-8DD5BBE0B265}"/>
              </a:ext>
            </a:extLst>
          </p:cNvPr>
          <p:cNvSpPr txBox="1"/>
          <p:nvPr/>
        </p:nvSpPr>
        <p:spPr>
          <a:xfrm>
            <a:off x="1114925" y="1938875"/>
            <a:ext cx="690470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• Strain ellipse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in case of 2D strain tensor):</a:t>
            </a:r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87FEAE7B-A70F-7D7F-10A9-AB77909EE9AB}"/>
              </a:ext>
            </a:extLst>
          </p:cNvPr>
          <p:cNvCxnSpPr/>
          <p:nvPr/>
        </p:nvCxnSpPr>
        <p:spPr>
          <a:xfrm>
            <a:off x="2974587" y="4090085"/>
            <a:ext cx="3215148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6EE6C1A1-0A65-1494-5D85-A1052DFFE830}"/>
              </a:ext>
            </a:extLst>
          </p:cNvPr>
          <p:cNvCxnSpPr>
            <a:cxnSpLocks/>
          </p:cNvCxnSpPr>
          <p:nvPr/>
        </p:nvCxnSpPr>
        <p:spPr>
          <a:xfrm flipV="1">
            <a:off x="4493670" y="2644620"/>
            <a:ext cx="0" cy="270390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Oval 14">
            <a:extLst>
              <a:ext uri="{FF2B5EF4-FFF2-40B4-BE49-F238E27FC236}">
                <a16:creationId xmlns:a16="http://schemas.microsoft.com/office/drawing/2014/main" id="{0A303482-D239-63C5-3638-F88796B218B2}"/>
              </a:ext>
            </a:extLst>
          </p:cNvPr>
          <p:cNvSpPr/>
          <p:nvPr/>
        </p:nvSpPr>
        <p:spPr>
          <a:xfrm rot="18757085">
            <a:off x="3367878" y="3318254"/>
            <a:ext cx="2251585" cy="154366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77B528C9-9A25-8247-0925-019F97B5A4A7}"/>
              </a:ext>
            </a:extLst>
          </p:cNvPr>
          <p:cNvCxnSpPr>
            <a:cxnSpLocks/>
            <a:endCxn id="15" idx="6"/>
          </p:cNvCxnSpPr>
          <p:nvPr/>
        </p:nvCxnSpPr>
        <p:spPr>
          <a:xfrm flipV="1">
            <a:off x="4493670" y="3261634"/>
            <a:ext cx="762284" cy="828451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81BD2565-9339-26FA-C0F8-72F3EE03E25A}"/>
              </a:ext>
            </a:extLst>
          </p:cNvPr>
          <p:cNvCxnSpPr>
            <a:endCxn id="15" idx="4"/>
          </p:cNvCxnSpPr>
          <p:nvPr/>
        </p:nvCxnSpPr>
        <p:spPr>
          <a:xfrm>
            <a:off x="4493670" y="4090085"/>
            <a:ext cx="567979" cy="522614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Arc 27">
            <a:extLst>
              <a:ext uri="{FF2B5EF4-FFF2-40B4-BE49-F238E27FC236}">
                <a16:creationId xmlns:a16="http://schemas.microsoft.com/office/drawing/2014/main" id="{729C64B3-9BD3-2CB8-0099-3C28877837DB}"/>
              </a:ext>
            </a:extLst>
          </p:cNvPr>
          <p:cNvSpPr/>
          <p:nvPr/>
        </p:nvSpPr>
        <p:spPr>
          <a:xfrm rot="638156">
            <a:off x="4478351" y="3850510"/>
            <a:ext cx="384602" cy="421819"/>
          </a:xfrm>
          <a:prstGeom prst="arc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7290E69F-AE7C-F29D-E634-D3ABC7972D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403616"/>
              </p:ext>
            </p:extLst>
          </p:nvPr>
        </p:nvGraphicFramePr>
        <p:xfrm>
          <a:off x="4898577" y="3728977"/>
          <a:ext cx="20955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674" imgH="284218" progId="Equation.DSMT4">
                  <p:embed/>
                </p:oleObj>
              </mc:Choice>
              <mc:Fallback>
                <p:oleObj name="Equation" r:id="rId2" imgW="209674" imgH="2842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98577" y="3728977"/>
                        <a:ext cx="209550" cy="284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A3DB0B1E-92C1-97ED-6FE8-9578F61F91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667507"/>
              </p:ext>
            </p:extLst>
          </p:nvPr>
        </p:nvGraphicFramePr>
        <p:xfrm>
          <a:off x="4626274" y="3340040"/>
          <a:ext cx="2540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4756" imgH="388997" progId="Equation.DSMT4">
                  <p:embed/>
                </p:oleObj>
              </mc:Choice>
              <mc:Fallback>
                <p:oleObj name="Equation" r:id="rId4" imgW="254756" imgH="3889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26274" y="3340040"/>
                        <a:ext cx="254000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C265C78A-8A35-8044-9C09-6FF589B395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488656"/>
              </p:ext>
            </p:extLst>
          </p:nvPr>
        </p:nvGraphicFramePr>
        <p:xfrm>
          <a:off x="4567278" y="4263619"/>
          <a:ext cx="28416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4953" imgH="388997" progId="Equation.DSMT4">
                  <p:embed/>
                </p:oleObj>
              </mc:Choice>
              <mc:Fallback>
                <p:oleObj name="Equation" r:id="rId6" imgW="284953" imgH="3889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67278" y="4263619"/>
                        <a:ext cx="284163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299667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72ADCE0D-4B8A-E8F0-7F7D-C120532989F4}"/>
              </a:ext>
            </a:extLst>
          </p:cNvPr>
          <p:cNvSpPr/>
          <p:nvPr/>
        </p:nvSpPr>
        <p:spPr>
          <a:xfrm>
            <a:off x="286364" y="309984"/>
            <a:ext cx="8571271" cy="6238031"/>
          </a:xfrm>
          <a:prstGeom prst="rect">
            <a:avLst/>
          </a:prstGeom>
          <a:noFill/>
          <a:ln w="76200">
            <a:solidFill>
              <a:srgbClr val="8FAADC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noFill/>
            </a:endParaRP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C6F9CCA2-CBB6-C095-E459-D8CAAAC106B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1" y="6356351"/>
            <a:ext cx="1200150" cy="365125"/>
          </a:xfrm>
          <a:solidFill>
            <a:schemeClr val="bg1"/>
          </a:solidFill>
        </p:spPr>
        <p:txBody>
          <a:bodyPr/>
          <a:lstStyle/>
          <a:p>
            <a:pPr algn="ctr"/>
            <a:fld id="{E9F093D3-EB36-4BD4-9BCF-A8FCF55BC1E2}" type="datetime1">
              <a:rPr lang="en-US" sz="16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ctr"/>
              <a:t>6/12/2024</a:t>
            </a:fld>
            <a:endPara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12112B2-D8A3-ED94-1C44-E7C9AD1BC6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34632" y="6356351"/>
            <a:ext cx="457200" cy="365125"/>
          </a:xfrm>
          <a:solidFill>
            <a:schemeClr val="bg1"/>
          </a:solidFill>
        </p:spPr>
        <p:txBody>
          <a:bodyPr/>
          <a:lstStyle/>
          <a:p>
            <a:pPr algn="ctr"/>
            <a:fld id="{EA8B7672-FAC9-4B23-853B-F1FF569B1094}" type="slidenum">
              <a:rPr lang="en-US" sz="16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ctr"/>
              <a:t>11</a:t>
            </a:fld>
            <a:endPara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33F595AE-F957-2BAA-3295-D06B0B82B86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73933" y="775359"/>
            <a:ext cx="7786688" cy="1091337"/>
          </a:xfrm>
        </p:spPr>
        <p:txBody>
          <a:bodyPr>
            <a:no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ain Tensor From Displacement Observations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DB3B919-CCE1-54F9-17AC-8DD5BBE0B265}"/>
              </a:ext>
            </a:extLst>
          </p:cNvPr>
          <p:cNvSpPr txBox="1"/>
          <p:nvPr/>
        </p:nvSpPr>
        <p:spPr>
          <a:xfrm>
            <a:off x="1114922" y="2024793"/>
            <a:ext cx="690470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Finite element method (2D)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1C443D4-C9CC-2786-5A6F-88894E2724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054340"/>
              </p:ext>
            </p:extLst>
          </p:nvPr>
        </p:nvGraphicFramePr>
        <p:xfrm>
          <a:off x="2143957" y="2580028"/>
          <a:ext cx="48466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45895" imgH="418692" progId="Equation.DSMT4">
                  <p:embed/>
                </p:oleObj>
              </mc:Choice>
              <mc:Fallback>
                <p:oleObj name="Equation" r:id="rId2" imgW="4845895" imgH="41869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43957" y="2580028"/>
                        <a:ext cx="4846637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6656FCD-F058-7619-0030-C88592E07F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737917"/>
              </p:ext>
            </p:extLst>
          </p:nvPr>
        </p:nvGraphicFramePr>
        <p:xfrm>
          <a:off x="1739142" y="3506286"/>
          <a:ext cx="5656263" cy="272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656096" imgH="2723404" progId="Equation.DSMT4">
                  <p:embed/>
                </p:oleObj>
              </mc:Choice>
              <mc:Fallback>
                <p:oleObj name="Equation" r:id="rId4" imgW="5656096" imgH="272340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39142" y="3506286"/>
                        <a:ext cx="5656263" cy="272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165F242-3872-800D-4FB4-014A5D8F8D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482389"/>
              </p:ext>
            </p:extLst>
          </p:nvPr>
        </p:nvGraphicFramePr>
        <p:xfrm>
          <a:off x="2901985" y="2999128"/>
          <a:ext cx="33305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30543" imgH="418692" progId="Equation.DSMT4">
                  <p:embed/>
                </p:oleObj>
              </mc:Choice>
              <mc:Fallback>
                <p:oleObj name="Equation" r:id="rId6" imgW="3330543" imgH="41869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01985" y="2999128"/>
                        <a:ext cx="333057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439387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72ADCE0D-4B8A-E8F0-7F7D-C120532989F4}"/>
              </a:ext>
            </a:extLst>
          </p:cNvPr>
          <p:cNvSpPr/>
          <p:nvPr/>
        </p:nvSpPr>
        <p:spPr>
          <a:xfrm>
            <a:off x="286364" y="309984"/>
            <a:ext cx="8571271" cy="6238031"/>
          </a:xfrm>
          <a:prstGeom prst="rect">
            <a:avLst/>
          </a:prstGeom>
          <a:noFill/>
          <a:ln w="76200">
            <a:solidFill>
              <a:srgbClr val="8FAADC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noFill/>
            </a:endParaRP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C6F9CCA2-CBB6-C095-E459-D8CAAAC106B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1" y="6356351"/>
            <a:ext cx="1200150" cy="365125"/>
          </a:xfrm>
          <a:solidFill>
            <a:schemeClr val="bg1"/>
          </a:solidFill>
        </p:spPr>
        <p:txBody>
          <a:bodyPr/>
          <a:lstStyle/>
          <a:p>
            <a:pPr algn="ctr"/>
            <a:fld id="{E9F093D3-EB36-4BD4-9BCF-A8FCF55BC1E2}" type="datetime1">
              <a:rPr lang="en-US" sz="16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ctr"/>
              <a:t>6/12/2024</a:t>
            </a:fld>
            <a:endPara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12112B2-D8A3-ED94-1C44-E7C9AD1BC6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34632" y="6356351"/>
            <a:ext cx="457200" cy="365125"/>
          </a:xfrm>
          <a:solidFill>
            <a:schemeClr val="bg1"/>
          </a:solidFill>
        </p:spPr>
        <p:txBody>
          <a:bodyPr/>
          <a:lstStyle/>
          <a:p>
            <a:pPr algn="ctr"/>
            <a:fld id="{EA8B7672-FAC9-4B23-853B-F1FF569B1094}" type="slidenum">
              <a:rPr lang="en-US" sz="16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ctr"/>
              <a:t>12</a:t>
            </a:fld>
            <a:endPara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33F595AE-F957-2BAA-3295-D06B0B82B86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73933" y="775359"/>
            <a:ext cx="7786688" cy="1091337"/>
          </a:xfrm>
        </p:spPr>
        <p:txBody>
          <a:bodyPr>
            <a:no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ain Tensor From Displacement Observations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DB3B919-CCE1-54F9-17AC-8DD5BBE0B265}"/>
              </a:ext>
            </a:extLst>
          </p:cNvPr>
          <p:cNvSpPr txBox="1"/>
          <p:nvPr/>
        </p:nvSpPr>
        <p:spPr>
          <a:xfrm>
            <a:off x="1114922" y="2024793"/>
            <a:ext cx="690470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Finite element method (2D)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68758B8-4965-D848-A4EA-DFF0A823EA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089714"/>
              </p:ext>
            </p:extLst>
          </p:nvPr>
        </p:nvGraphicFramePr>
        <p:xfrm>
          <a:off x="2332074" y="2609569"/>
          <a:ext cx="4470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70778" imgH="927739" progId="Equation.DSMT4">
                  <p:embed/>
                </p:oleObj>
              </mc:Choice>
              <mc:Fallback>
                <p:oleObj name="Equation" r:id="rId2" imgW="4470778" imgH="9277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32074" y="2609569"/>
                        <a:ext cx="44704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ADB3B919-CCE1-54F9-17AC-8DD5BBE0B265}"/>
              </a:ext>
            </a:extLst>
          </p:cNvPr>
          <p:cNvSpPr txBox="1"/>
          <p:nvPr/>
        </p:nvSpPr>
        <p:spPr>
          <a:xfrm>
            <a:off x="1114922" y="3700889"/>
            <a:ext cx="690470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Finite difference method (2D):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27DD3B7-C1CB-9428-FC02-D781DCF6C8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826722"/>
              </p:ext>
            </p:extLst>
          </p:nvPr>
        </p:nvGraphicFramePr>
        <p:xfrm>
          <a:off x="2096293" y="4295996"/>
          <a:ext cx="49514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944" imgH="927739" progId="Equation.DSMT4">
                  <p:embed/>
                </p:oleObj>
              </mc:Choice>
              <mc:Fallback>
                <p:oleObj name="Equation" r:id="rId4" imgW="4950944" imgH="927739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27DD3B7-C1CB-9428-FC02-D781DCF6C8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96293" y="4295996"/>
                        <a:ext cx="4951413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B10731E-8EB3-7858-656D-BF8D90D5FC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592129"/>
              </p:ext>
            </p:extLst>
          </p:nvPr>
        </p:nvGraphicFramePr>
        <p:xfrm>
          <a:off x="3232186" y="5307174"/>
          <a:ext cx="267017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70473" imgH="867926" progId="Equation.DSMT4">
                  <p:embed/>
                </p:oleObj>
              </mc:Choice>
              <mc:Fallback>
                <p:oleObj name="Equation" r:id="rId6" imgW="2670473" imgH="8679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32186" y="5307174"/>
                        <a:ext cx="2670175" cy="86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36894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72ADCE0D-4B8A-E8F0-7F7D-C120532989F4}"/>
              </a:ext>
            </a:extLst>
          </p:cNvPr>
          <p:cNvSpPr/>
          <p:nvPr/>
        </p:nvSpPr>
        <p:spPr>
          <a:xfrm>
            <a:off x="286364" y="309984"/>
            <a:ext cx="8571271" cy="6238031"/>
          </a:xfrm>
          <a:prstGeom prst="rect">
            <a:avLst/>
          </a:prstGeom>
          <a:noFill/>
          <a:ln w="76200">
            <a:solidFill>
              <a:srgbClr val="8FAADC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noFill/>
            </a:endParaRP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C6F9CCA2-CBB6-C095-E459-D8CAAAC106B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1" y="6356351"/>
            <a:ext cx="1200150" cy="365125"/>
          </a:xfrm>
          <a:solidFill>
            <a:schemeClr val="bg1"/>
          </a:solidFill>
        </p:spPr>
        <p:txBody>
          <a:bodyPr/>
          <a:lstStyle/>
          <a:p>
            <a:pPr algn="ctr"/>
            <a:fld id="{E9F093D3-EB36-4BD4-9BCF-A8FCF55BC1E2}" type="datetime1">
              <a:rPr lang="en-US" sz="16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ctr"/>
              <a:t>6/12/2024</a:t>
            </a:fld>
            <a:endPara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12112B2-D8A3-ED94-1C44-E7C9AD1BC6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34632" y="6356351"/>
            <a:ext cx="457200" cy="365125"/>
          </a:xfrm>
          <a:solidFill>
            <a:schemeClr val="bg1"/>
          </a:solidFill>
        </p:spPr>
        <p:txBody>
          <a:bodyPr/>
          <a:lstStyle/>
          <a:p>
            <a:pPr algn="ctr"/>
            <a:fld id="{EA8B7672-FAC9-4B23-853B-F1FF569B1094}" type="slidenum">
              <a:rPr lang="en-US" sz="16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ctr"/>
              <a:t>13</a:t>
            </a:fld>
            <a:endPara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33F595AE-F957-2BAA-3295-D06B0B82B86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78655" y="663736"/>
            <a:ext cx="7786688" cy="606856"/>
          </a:xfrm>
        </p:spPr>
        <p:txBody>
          <a:bodyPr>
            <a:no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ain Analysis in Action</a:t>
            </a:r>
          </a:p>
        </p:txBody>
      </p:sp>
      <p:pic>
        <p:nvPicPr>
          <p:cNvPr id="18" name="Graphic 17">
            <a:extLst>
              <a:ext uri="{FF2B5EF4-FFF2-40B4-BE49-F238E27FC236}">
                <a16:creationId xmlns:a16="http://schemas.microsoft.com/office/drawing/2014/main" id="{393850CD-0B63-8483-CDB6-3FCA8EDBCF8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t="6823" b="4337"/>
          <a:stretch/>
        </p:blipFill>
        <p:spPr>
          <a:xfrm>
            <a:off x="752168" y="1655122"/>
            <a:ext cx="7315200" cy="4732007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04415973-064D-734B-7AEC-CCF68D119B96}"/>
              </a:ext>
            </a:extLst>
          </p:cNvPr>
          <p:cNvSpPr txBox="1"/>
          <p:nvPr/>
        </p:nvSpPr>
        <p:spPr>
          <a:xfrm>
            <a:off x="1966157" y="1393512"/>
            <a:ext cx="5211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PS velocity field relative to the Eurasian fixed frame</a:t>
            </a:r>
          </a:p>
        </p:txBody>
      </p:sp>
    </p:spTree>
    <p:extLst>
      <p:ext uri="{BB962C8B-B14F-4D97-AF65-F5344CB8AC3E}">
        <p14:creationId xmlns:p14="http://schemas.microsoft.com/office/powerpoint/2010/main" val="158373126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72ADCE0D-4B8A-E8F0-7F7D-C120532989F4}"/>
              </a:ext>
            </a:extLst>
          </p:cNvPr>
          <p:cNvSpPr/>
          <p:nvPr/>
        </p:nvSpPr>
        <p:spPr>
          <a:xfrm>
            <a:off x="286364" y="309984"/>
            <a:ext cx="8571271" cy="6238031"/>
          </a:xfrm>
          <a:prstGeom prst="rect">
            <a:avLst/>
          </a:prstGeom>
          <a:noFill/>
          <a:ln w="76200">
            <a:solidFill>
              <a:srgbClr val="8FAADC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noFill/>
            </a:endParaRP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C6F9CCA2-CBB6-C095-E459-D8CAAAC106B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1" y="6356351"/>
            <a:ext cx="1200150" cy="365125"/>
          </a:xfrm>
          <a:solidFill>
            <a:schemeClr val="bg1"/>
          </a:solidFill>
        </p:spPr>
        <p:txBody>
          <a:bodyPr/>
          <a:lstStyle/>
          <a:p>
            <a:pPr algn="ctr"/>
            <a:fld id="{E9F093D3-EB36-4BD4-9BCF-A8FCF55BC1E2}" type="datetime1">
              <a:rPr lang="en-US" sz="16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ctr"/>
              <a:t>6/12/2024</a:t>
            </a:fld>
            <a:endPara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12112B2-D8A3-ED94-1C44-E7C9AD1BC6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34632" y="6356351"/>
            <a:ext cx="457200" cy="365125"/>
          </a:xfrm>
          <a:solidFill>
            <a:schemeClr val="bg1"/>
          </a:solidFill>
        </p:spPr>
        <p:txBody>
          <a:bodyPr/>
          <a:lstStyle/>
          <a:p>
            <a:pPr algn="ctr"/>
            <a:fld id="{EA8B7672-FAC9-4B23-853B-F1FF569B1094}" type="slidenum">
              <a:rPr lang="en-US" sz="16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ctr"/>
              <a:t>14</a:t>
            </a:fld>
            <a:endPara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33F595AE-F957-2BAA-3295-D06B0B82B86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78655" y="663736"/>
            <a:ext cx="7786688" cy="606856"/>
          </a:xfrm>
        </p:spPr>
        <p:txBody>
          <a:bodyPr>
            <a:no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ain Analysis</a:t>
            </a:r>
            <a:r>
              <a:rPr lang="fa-IR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Action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Graphic 4">
            <a:extLst>
              <a:ext uri="{FF2B5EF4-FFF2-40B4-BE49-F238E27FC236}">
                <a16:creationId xmlns:a16="http://schemas.microsoft.com/office/drawing/2014/main" id="{640D3D91-58AE-EF6A-79AE-949BCAE6266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l="28666" t="6193" r="24999" b="4731"/>
          <a:stretch/>
        </p:blipFill>
        <p:spPr>
          <a:xfrm>
            <a:off x="2103119" y="1879599"/>
            <a:ext cx="4937760" cy="457835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E62BB13-4853-E920-6AF8-2468436DDBB3}"/>
              </a:ext>
            </a:extLst>
          </p:cNvPr>
          <p:cNvSpPr txBox="1"/>
          <p:nvPr/>
        </p:nvSpPr>
        <p:spPr>
          <a:xfrm>
            <a:off x="1322504" y="1510267"/>
            <a:ext cx="6715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id Latitude: 24° to 43°      Grid Longitude: 40° to 64°     Step: 0.25°</a:t>
            </a:r>
          </a:p>
        </p:txBody>
      </p:sp>
    </p:spTree>
    <p:extLst>
      <p:ext uri="{BB962C8B-B14F-4D97-AF65-F5344CB8AC3E}">
        <p14:creationId xmlns:p14="http://schemas.microsoft.com/office/powerpoint/2010/main" val="35149862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72ADCE0D-4B8A-E8F0-7F7D-C120532989F4}"/>
              </a:ext>
            </a:extLst>
          </p:cNvPr>
          <p:cNvSpPr/>
          <p:nvPr/>
        </p:nvSpPr>
        <p:spPr>
          <a:xfrm>
            <a:off x="286364" y="309984"/>
            <a:ext cx="8571271" cy="6238031"/>
          </a:xfrm>
          <a:prstGeom prst="rect">
            <a:avLst/>
          </a:prstGeom>
          <a:noFill/>
          <a:ln w="76200">
            <a:solidFill>
              <a:srgbClr val="8FAADC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noFill/>
            </a:endParaRP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C6F9CCA2-CBB6-C095-E459-D8CAAAC106B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1" y="6356351"/>
            <a:ext cx="1200150" cy="365125"/>
          </a:xfrm>
          <a:solidFill>
            <a:schemeClr val="bg1"/>
          </a:solidFill>
        </p:spPr>
        <p:txBody>
          <a:bodyPr/>
          <a:lstStyle/>
          <a:p>
            <a:pPr algn="ctr"/>
            <a:fld id="{E9F093D3-EB36-4BD4-9BCF-A8FCF55BC1E2}" type="datetime1">
              <a:rPr lang="en-US" sz="16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ctr"/>
              <a:t>6/12/2024</a:t>
            </a:fld>
            <a:endPara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12112B2-D8A3-ED94-1C44-E7C9AD1BC6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34632" y="6356351"/>
            <a:ext cx="457200" cy="365125"/>
          </a:xfrm>
          <a:solidFill>
            <a:schemeClr val="bg1"/>
          </a:solidFill>
        </p:spPr>
        <p:txBody>
          <a:bodyPr/>
          <a:lstStyle/>
          <a:p>
            <a:pPr algn="ctr"/>
            <a:fld id="{EA8B7672-FAC9-4B23-853B-F1FF569B1094}" type="slidenum">
              <a:rPr lang="en-US" sz="16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ctr"/>
              <a:t>15</a:t>
            </a:fld>
            <a:endPara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33F595AE-F957-2BAA-3295-D06B0B82B86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78655" y="663736"/>
            <a:ext cx="7786688" cy="606856"/>
          </a:xfrm>
        </p:spPr>
        <p:txBody>
          <a:bodyPr>
            <a:no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ain Analysis in Action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883F59E-AABF-1091-215F-697B926155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610635"/>
              </p:ext>
            </p:extLst>
          </p:nvPr>
        </p:nvGraphicFramePr>
        <p:xfrm>
          <a:off x="971548" y="2145320"/>
          <a:ext cx="72009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01644" imgH="957433" progId="Equation.DSMT4">
                  <p:embed/>
                </p:oleObj>
              </mc:Choice>
              <mc:Fallback>
                <p:oleObj name="Equation" r:id="rId2" imgW="7201644" imgH="95743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71548" y="2145320"/>
                        <a:ext cx="7200900" cy="95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B578F0C8-6A4E-ADA6-337F-632154E95B16}"/>
              </a:ext>
            </a:extLst>
          </p:cNvPr>
          <p:cNvSpPr txBox="1"/>
          <p:nvPr/>
        </p:nvSpPr>
        <p:spPr>
          <a:xfrm>
            <a:off x="1119646" y="1574466"/>
            <a:ext cx="69047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•</a:t>
            </a:r>
            <a:r>
              <a:rPr lang="en-US" sz="18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2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sing</a:t>
            </a:r>
            <a:r>
              <a:rPr lang="en-US" sz="18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2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ite difference method: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2FC9527-E84D-3ADA-31B5-8CFCE70232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284789"/>
              </p:ext>
            </p:extLst>
          </p:nvPr>
        </p:nvGraphicFramePr>
        <p:xfrm>
          <a:off x="1612900" y="3341688"/>
          <a:ext cx="591820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18040" imgH="2692080" progId="Equation.DSMT4">
                  <p:embed/>
                </p:oleObj>
              </mc:Choice>
              <mc:Fallback>
                <p:oleObj name="Equation" r:id="rId4" imgW="5918040" imgH="269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12900" y="3341688"/>
                        <a:ext cx="5918200" cy="269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617440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72ADCE0D-4B8A-E8F0-7F7D-C120532989F4}"/>
              </a:ext>
            </a:extLst>
          </p:cNvPr>
          <p:cNvSpPr/>
          <p:nvPr/>
        </p:nvSpPr>
        <p:spPr>
          <a:xfrm>
            <a:off x="286364" y="309984"/>
            <a:ext cx="8571271" cy="6238031"/>
          </a:xfrm>
          <a:prstGeom prst="rect">
            <a:avLst/>
          </a:prstGeom>
          <a:noFill/>
          <a:ln w="76200">
            <a:solidFill>
              <a:srgbClr val="8FAADC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noFill/>
            </a:endParaRP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C6F9CCA2-CBB6-C095-E459-D8CAAAC106B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1" y="6356351"/>
            <a:ext cx="1200150" cy="365125"/>
          </a:xfrm>
          <a:solidFill>
            <a:schemeClr val="bg1"/>
          </a:solidFill>
        </p:spPr>
        <p:txBody>
          <a:bodyPr/>
          <a:lstStyle/>
          <a:p>
            <a:pPr algn="ctr"/>
            <a:fld id="{E9F093D3-EB36-4BD4-9BCF-A8FCF55BC1E2}" type="datetime1">
              <a:rPr lang="en-US" sz="16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ctr"/>
              <a:t>6/12/2024</a:t>
            </a:fld>
            <a:endPara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12112B2-D8A3-ED94-1C44-E7C9AD1BC6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34632" y="6356351"/>
            <a:ext cx="457200" cy="365125"/>
          </a:xfrm>
          <a:solidFill>
            <a:schemeClr val="bg1"/>
          </a:solidFill>
        </p:spPr>
        <p:txBody>
          <a:bodyPr/>
          <a:lstStyle/>
          <a:p>
            <a:pPr algn="ctr"/>
            <a:fld id="{EA8B7672-FAC9-4B23-853B-F1FF569B1094}" type="slidenum">
              <a:rPr lang="en-US" sz="16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ctr"/>
              <a:t>16</a:t>
            </a:fld>
            <a:endPara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33F595AE-F957-2BAA-3295-D06B0B82B86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78655" y="663736"/>
            <a:ext cx="7786688" cy="606856"/>
          </a:xfrm>
        </p:spPr>
        <p:txBody>
          <a:bodyPr>
            <a:no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ain Analysis in Action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578F0C8-6A4E-ADA6-337F-632154E95B16}"/>
              </a:ext>
            </a:extLst>
          </p:cNvPr>
          <p:cNvSpPr txBox="1"/>
          <p:nvPr/>
        </p:nvSpPr>
        <p:spPr>
          <a:xfrm>
            <a:off x="1119646" y="1574466"/>
            <a:ext cx="69047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•</a:t>
            </a:r>
            <a:r>
              <a:rPr lang="en-US" sz="18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2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eight matrix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67BA6D5-E343-8547-2481-8D35218A89E4}"/>
              </a:ext>
            </a:extLst>
          </p:cNvPr>
          <p:cNvSpPr txBox="1"/>
          <p:nvPr/>
        </p:nvSpPr>
        <p:spPr>
          <a:xfrm>
            <a:off x="1487127" y="2036131"/>
            <a:ext cx="69047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.</a:t>
            </a:r>
            <a:r>
              <a:rPr lang="en-US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ed on distance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0529843-8EB0-9990-F88D-7AD25F6FFB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874520"/>
              </p:ext>
            </p:extLst>
          </p:nvPr>
        </p:nvGraphicFramePr>
        <p:xfrm>
          <a:off x="2928935" y="2644223"/>
          <a:ext cx="328612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85460" imgH="897620" progId="Equation.DSMT4">
                  <p:embed/>
                </p:oleObj>
              </mc:Choice>
              <mc:Fallback>
                <p:oleObj name="Equation" r:id="rId2" imgW="3285460" imgH="8976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28935" y="2644223"/>
                        <a:ext cx="3286125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B381E585-E7D8-F0B1-816E-A70B5AEF7414}"/>
              </a:ext>
            </a:extLst>
          </p:cNvPr>
          <p:cNvSpPr txBox="1"/>
          <p:nvPr/>
        </p:nvSpPr>
        <p:spPr>
          <a:xfrm>
            <a:off x="1487126" y="3582639"/>
            <a:ext cx="69047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I.</a:t>
            </a:r>
            <a:r>
              <a:rPr lang="en-US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ed on clusteri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FCDED5D-1080-E230-C692-A295553C1D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813865"/>
              </p:ext>
            </p:extLst>
          </p:nvPr>
        </p:nvGraphicFramePr>
        <p:xfrm>
          <a:off x="5837545" y="4782775"/>
          <a:ext cx="2325687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25553" imgH="808113" progId="Equation.DSMT4">
                  <p:embed/>
                </p:oleObj>
              </mc:Choice>
              <mc:Fallback>
                <p:oleObj name="Equation" r:id="rId4" imgW="2325553" imgH="80811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37545" y="4782775"/>
                        <a:ext cx="2325687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Graphic 5">
            <a:extLst>
              <a:ext uri="{FF2B5EF4-FFF2-40B4-BE49-F238E27FC236}">
                <a16:creationId xmlns:a16="http://schemas.microsoft.com/office/drawing/2014/main" id="{C0C852D0-8875-D550-E348-2A7F7F4D60DB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rcRect l="10657" r="8272" b="4958"/>
          <a:stretch/>
        </p:blipFill>
        <p:spPr>
          <a:xfrm>
            <a:off x="3293360" y="4044304"/>
            <a:ext cx="2279620" cy="2286000"/>
          </a:xfrm>
          <a:prstGeom prst="rect">
            <a:avLst/>
          </a:prstGeom>
        </p:spPr>
      </p:pic>
      <p:pic>
        <p:nvPicPr>
          <p:cNvPr id="14" name="Graphic 13">
            <a:extLst>
              <a:ext uri="{FF2B5EF4-FFF2-40B4-BE49-F238E27FC236}">
                <a16:creationId xmlns:a16="http://schemas.microsoft.com/office/drawing/2014/main" id="{07B5374B-88CA-E14C-F1BD-FA352292E20E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rcRect l="11021" r="11021" b="2738"/>
          <a:stretch/>
        </p:blipFill>
        <p:spPr>
          <a:xfrm>
            <a:off x="1021322" y="4044304"/>
            <a:ext cx="2272038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614181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72ADCE0D-4B8A-E8F0-7F7D-C120532989F4}"/>
              </a:ext>
            </a:extLst>
          </p:cNvPr>
          <p:cNvSpPr/>
          <p:nvPr/>
        </p:nvSpPr>
        <p:spPr>
          <a:xfrm>
            <a:off x="286364" y="309984"/>
            <a:ext cx="8571271" cy="6238031"/>
          </a:xfrm>
          <a:prstGeom prst="rect">
            <a:avLst/>
          </a:prstGeom>
          <a:noFill/>
          <a:ln w="76200">
            <a:solidFill>
              <a:srgbClr val="8FAADC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noFill/>
            </a:endParaRP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C6F9CCA2-CBB6-C095-E459-D8CAAAC106B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1" y="6356351"/>
            <a:ext cx="1200150" cy="365125"/>
          </a:xfrm>
          <a:solidFill>
            <a:schemeClr val="bg1"/>
          </a:solidFill>
        </p:spPr>
        <p:txBody>
          <a:bodyPr/>
          <a:lstStyle/>
          <a:p>
            <a:pPr algn="ctr"/>
            <a:fld id="{E9F093D3-EB36-4BD4-9BCF-A8FCF55BC1E2}" type="datetime1">
              <a:rPr lang="en-US" sz="16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ctr"/>
              <a:t>6/12/2024</a:t>
            </a:fld>
            <a:endPara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12112B2-D8A3-ED94-1C44-E7C9AD1BC6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34632" y="6356351"/>
            <a:ext cx="457200" cy="365125"/>
          </a:xfrm>
          <a:solidFill>
            <a:schemeClr val="bg1"/>
          </a:solidFill>
        </p:spPr>
        <p:txBody>
          <a:bodyPr/>
          <a:lstStyle/>
          <a:p>
            <a:pPr algn="ctr"/>
            <a:fld id="{EA8B7672-FAC9-4B23-853B-F1FF569B1094}" type="slidenum">
              <a:rPr lang="en-US" sz="16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ctr"/>
              <a:t>17</a:t>
            </a:fld>
            <a:endPara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33F595AE-F957-2BAA-3295-D06B0B82B86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78655" y="663736"/>
            <a:ext cx="7786688" cy="606856"/>
          </a:xfrm>
        </p:spPr>
        <p:txBody>
          <a:bodyPr>
            <a:no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ain Analysis in Action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578F0C8-6A4E-ADA6-337F-632154E95B16}"/>
              </a:ext>
            </a:extLst>
          </p:cNvPr>
          <p:cNvSpPr txBox="1"/>
          <p:nvPr/>
        </p:nvSpPr>
        <p:spPr>
          <a:xfrm>
            <a:off x="1119646" y="1574466"/>
            <a:ext cx="69047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•</a:t>
            </a:r>
            <a:r>
              <a:rPr lang="en-US" sz="18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2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eight matrix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67BA6D5-E343-8547-2481-8D35218A89E4}"/>
              </a:ext>
            </a:extLst>
          </p:cNvPr>
          <p:cNvSpPr txBox="1"/>
          <p:nvPr/>
        </p:nvSpPr>
        <p:spPr>
          <a:xfrm>
            <a:off x="1487127" y="2036131"/>
            <a:ext cx="690470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II. 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ed on STD of observations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613879B-E9D5-9B12-92F4-3D673F82B208}"/>
              </a:ext>
            </a:extLst>
          </p:cNvPr>
          <p:cNvSpPr txBox="1"/>
          <p:nvPr/>
        </p:nvSpPr>
        <p:spPr>
          <a:xfrm>
            <a:off x="1177291" y="3602470"/>
            <a:ext cx="69047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•</a:t>
            </a:r>
            <a:r>
              <a:rPr lang="en-US" sz="18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2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eighted</a:t>
            </a:r>
            <a:r>
              <a:rPr lang="en-US" sz="18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2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east Squares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845B88A-6F56-B3EB-E70E-10FF686137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560473"/>
              </p:ext>
            </p:extLst>
          </p:nvPr>
        </p:nvGraphicFramePr>
        <p:xfrm>
          <a:off x="2977055" y="2800334"/>
          <a:ext cx="30003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00508" imgH="418692" progId="Equation.DSMT4">
                  <p:embed/>
                </p:oleObj>
              </mc:Choice>
              <mc:Fallback>
                <p:oleObj name="Equation" r:id="rId2" imgW="3000508" imgH="418692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21CC20DB-EE4E-4C56-F840-C389A93C6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77055" y="2800334"/>
                        <a:ext cx="300037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3E55518-C806-82E5-3B3A-9729D9D137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799163"/>
              </p:ext>
            </p:extLst>
          </p:nvPr>
        </p:nvGraphicFramePr>
        <p:xfrm>
          <a:off x="2804810" y="4173836"/>
          <a:ext cx="334486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45428" imgH="568436" progId="Equation.DSMT4">
                  <p:embed/>
                </p:oleObj>
              </mc:Choice>
              <mc:Fallback>
                <p:oleObj name="Equation" r:id="rId4" imgW="3345428" imgH="568436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1EA380FB-CC71-3B88-D873-692358E76F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04810" y="4173836"/>
                        <a:ext cx="3344863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351577F-257B-F9F2-894F-8C98D29D9F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068369"/>
              </p:ext>
            </p:extLst>
          </p:nvPr>
        </p:nvGraphicFramePr>
        <p:xfrm>
          <a:off x="5714698" y="2059607"/>
          <a:ext cx="4349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5084" imgH="418692" progId="Equation.DSMT4">
                  <p:embed/>
                </p:oleObj>
              </mc:Choice>
              <mc:Fallback>
                <p:oleObj name="Equation" r:id="rId6" imgW="435084" imgH="41869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14698" y="2059607"/>
                        <a:ext cx="43497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403927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72ADCE0D-4B8A-E8F0-7F7D-C120532989F4}"/>
              </a:ext>
            </a:extLst>
          </p:cNvPr>
          <p:cNvSpPr/>
          <p:nvPr/>
        </p:nvSpPr>
        <p:spPr>
          <a:xfrm>
            <a:off x="286364" y="309984"/>
            <a:ext cx="8571271" cy="6238031"/>
          </a:xfrm>
          <a:prstGeom prst="rect">
            <a:avLst/>
          </a:prstGeom>
          <a:noFill/>
          <a:ln w="76200">
            <a:solidFill>
              <a:srgbClr val="8FAADC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noFill/>
            </a:endParaRP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C6F9CCA2-CBB6-C095-E459-D8CAAAC106B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1" y="6356351"/>
            <a:ext cx="1200150" cy="365125"/>
          </a:xfrm>
          <a:solidFill>
            <a:schemeClr val="bg1"/>
          </a:solidFill>
        </p:spPr>
        <p:txBody>
          <a:bodyPr/>
          <a:lstStyle/>
          <a:p>
            <a:pPr algn="ctr"/>
            <a:fld id="{E9F093D3-EB36-4BD4-9BCF-A8FCF55BC1E2}" type="datetime1">
              <a:rPr lang="en-US" sz="16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ctr"/>
              <a:t>6/12/2024</a:t>
            </a:fld>
            <a:endPara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12112B2-D8A3-ED94-1C44-E7C9AD1BC6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34632" y="6356351"/>
            <a:ext cx="457200" cy="365125"/>
          </a:xfrm>
          <a:solidFill>
            <a:schemeClr val="bg1"/>
          </a:solidFill>
        </p:spPr>
        <p:txBody>
          <a:bodyPr/>
          <a:lstStyle/>
          <a:p>
            <a:pPr algn="ctr"/>
            <a:fld id="{EA8B7672-FAC9-4B23-853B-F1FF569B1094}" type="slidenum">
              <a:rPr lang="en-US" sz="16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ctr"/>
              <a:t>18</a:t>
            </a:fld>
            <a:endPara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33F595AE-F957-2BAA-3295-D06B0B82B86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78655" y="663736"/>
            <a:ext cx="7786688" cy="606856"/>
          </a:xfrm>
        </p:spPr>
        <p:txBody>
          <a:bodyPr>
            <a:no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ain Analysis in Action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578F0C8-6A4E-ADA6-337F-632154E95B16}"/>
              </a:ext>
            </a:extLst>
          </p:cNvPr>
          <p:cNvSpPr txBox="1"/>
          <p:nvPr/>
        </p:nvSpPr>
        <p:spPr>
          <a:xfrm>
            <a:off x="3229096" y="1728355"/>
            <a:ext cx="26858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ormal </a:t>
            </a:r>
            <a:r>
              <a:rPr lang="en-US" sz="2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train</a:t>
            </a: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maps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Graphic 11">
            <a:extLst>
              <a:ext uri="{FF2B5EF4-FFF2-40B4-BE49-F238E27FC236}">
                <a16:creationId xmlns:a16="http://schemas.microsoft.com/office/drawing/2014/main" id="{9F6FF449-E218-5AA4-5450-215016BC137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l="9462" t="18416" r="7422" b="19273"/>
          <a:stretch/>
        </p:blipFill>
        <p:spPr>
          <a:xfrm>
            <a:off x="457198" y="2190020"/>
            <a:ext cx="8229600" cy="2975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462263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72ADCE0D-4B8A-E8F0-7F7D-C120532989F4}"/>
              </a:ext>
            </a:extLst>
          </p:cNvPr>
          <p:cNvSpPr/>
          <p:nvPr/>
        </p:nvSpPr>
        <p:spPr>
          <a:xfrm>
            <a:off x="286364" y="309984"/>
            <a:ext cx="8571271" cy="6238031"/>
          </a:xfrm>
          <a:prstGeom prst="rect">
            <a:avLst/>
          </a:prstGeom>
          <a:noFill/>
          <a:ln w="76200">
            <a:solidFill>
              <a:srgbClr val="8FAADC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noFill/>
            </a:endParaRP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C6F9CCA2-CBB6-C095-E459-D8CAAAC106B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1" y="6356351"/>
            <a:ext cx="1200150" cy="365125"/>
          </a:xfrm>
          <a:solidFill>
            <a:schemeClr val="bg1"/>
          </a:solidFill>
        </p:spPr>
        <p:txBody>
          <a:bodyPr/>
          <a:lstStyle/>
          <a:p>
            <a:pPr algn="ctr"/>
            <a:fld id="{E9F093D3-EB36-4BD4-9BCF-A8FCF55BC1E2}" type="datetime1">
              <a:rPr lang="en-US" sz="16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ctr"/>
              <a:t>6/12/2024</a:t>
            </a:fld>
            <a:endPara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12112B2-D8A3-ED94-1C44-E7C9AD1BC6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34632" y="6356351"/>
            <a:ext cx="457200" cy="365125"/>
          </a:xfrm>
          <a:solidFill>
            <a:schemeClr val="bg1"/>
          </a:solidFill>
        </p:spPr>
        <p:txBody>
          <a:bodyPr/>
          <a:lstStyle/>
          <a:p>
            <a:pPr algn="ctr"/>
            <a:fld id="{EA8B7672-FAC9-4B23-853B-F1FF569B1094}" type="slidenum">
              <a:rPr lang="en-US" sz="16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ctr"/>
              <a:t>19</a:t>
            </a:fld>
            <a:endPara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33F595AE-F957-2BAA-3295-D06B0B82B86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78655" y="663736"/>
            <a:ext cx="7786688" cy="606856"/>
          </a:xfrm>
        </p:spPr>
        <p:txBody>
          <a:bodyPr>
            <a:no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ain Analysis in Action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578F0C8-6A4E-ADA6-337F-632154E95B16}"/>
              </a:ext>
            </a:extLst>
          </p:cNvPr>
          <p:cNvSpPr txBox="1"/>
          <p:nvPr/>
        </p:nvSpPr>
        <p:spPr>
          <a:xfrm>
            <a:off x="3229095" y="1833352"/>
            <a:ext cx="268580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hear strain map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Graphic 2">
            <a:extLst>
              <a:ext uri="{FF2B5EF4-FFF2-40B4-BE49-F238E27FC236}">
                <a16:creationId xmlns:a16="http://schemas.microsoft.com/office/drawing/2014/main" id="{717EDAE9-6F3C-EF8A-F72A-E9A2EBF3EB0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l="23226" t="4547" r="20860"/>
          <a:stretch/>
        </p:blipFill>
        <p:spPr>
          <a:xfrm>
            <a:off x="2015610" y="2264239"/>
            <a:ext cx="5112774" cy="4209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39980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72ADCE0D-4B8A-E8F0-7F7D-C120532989F4}"/>
              </a:ext>
            </a:extLst>
          </p:cNvPr>
          <p:cNvSpPr/>
          <p:nvPr/>
        </p:nvSpPr>
        <p:spPr>
          <a:xfrm>
            <a:off x="286364" y="309984"/>
            <a:ext cx="8571271" cy="6238031"/>
          </a:xfrm>
          <a:prstGeom prst="rect">
            <a:avLst/>
          </a:prstGeom>
          <a:noFill/>
          <a:ln w="76200">
            <a:solidFill>
              <a:srgbClr val="8FAADC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noFill/>
            </a:endParaRP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C6F9CCA2-CBB6-C095-E459-D8CAAAC106B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1" y="6356351"/>
            <a:ext cx="1200150" cy="365125"/>
          </a:xfrm>
          <a:solidFill>
            <a:schemeClr val="bg1"/>
          </a:solidFill>
        </p:spPr>
        <p:txBody>
          <a:bodyPr/>
          <a:lstStyle/>
          <a:p>
            <a:pPr algn="ctr"/>
            <a:fld id="{E9F093D3-EB36-4BD4-9BCF-A8FCF55BC1E2}" type="datetime1">
              <a:rPr lang="en-US" sz="16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ctr"/>
              <a:t>6/12/2024</a:t>
            </a:fld>
            <a:endPara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12112B2-D8A3-ED94-1C44-E7C9AD1BC6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34632" y="6356351"/>
            <a:ext cx="457200" cy="365125"/>
          </a:xfrm>
          <a:solidFill>
            <a:schemeClr val="bg1"/>
          </a:solidFill>
        </p:spPr>
        <p:txBody>
          <a:bodyPr/>
          <a:lstStyle/>
          <a:p>
            <a:pPr algn="ctr"/>
            <a:fld id="{EA8B7672-FAC9-4B23-853B-F1FF569B1094}" type="slidenum">
              <a:rPr lang="en-US" sz="16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ctr"/>
              <a:t>2</a:t>
            </a:fld>
            <a:endPara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33F595AE-F957-2BAA-3295-D06B0B82B86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78655" y="963562"/>
            <a:ext cx="7786688" cy="634060"/>
          </a:xfrm>
        </p:spPr>
        <p:txBody>
          <a:bodyPr>
            <a:no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ents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5FB37B6-876D-6470-3A93-F7BB15EA994F}"/>
              </a:ext>
            </a:extLst>
          </p:cNvPr>
          <p:cNvSpPr txBox="1"/>
          <p:nvPr/>
        </p:nvSpPr>
        <p:spPr>
          <a:xfrm>
            <a:off x="838199" y="2035756"/>
            <a:ext cx="74676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romanUcPeriod"/>
            </a:pPr>
            <a:r>
              <a:rPr lang="fr-F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eword</a:t>
            </a:r>
          </a:p>
          <a:p>
            <a:pPr marL="514350" indent="-514350">
              <a:buAutoNum type="romanUcPeriod"/>
            </a:pPr>
            <a:r>
              <a:rPr lang="fr-F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placement gradient tensor and deformation gradient tensor.</a:t>
            </a:r>
          </a:p>
          <a:p>
            <a:pPr marL="514350" indent="-514350">
              <a:buAutoNum type="romanUcPeriod"/>
            </a:pPr>
            <a:r>
              <a:rPr lang="fr-F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ain concepts and strain tensors</a:t>
            </a:r>
          </a:p>
          <a:p>
            <a:pPr marL="514350" indent="-514350">
              <a:buAutoNum type="romanUcPeriod"/>
            </a:pPr>
            <a:r>
              <a:rPr lang="fr-F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ain tensor from displacement observations</a:t>
            </a:r>
          </a:p>
          <a:p>
            <a:pPr marL="514350" indent="-514350">
              <a:buAutoNum type="romanUcPeriod"/>
            </a:pPr>
            <a:r>
              <a:rPr lang="fr-F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ain analysis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Action</a:t>
            </a:r>
            <a:endParaRPr lang="fr-FR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350704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72ADCE0D-4B8A-E8F0-7F7D-C120532989F4}"/>
              </a:ext>
            </a:extLst>
          </p:cNvPr>
          <p:cNvSpPr/>
          <p:nvPr/>
        </p:nvSpPr>
        <p:spPr>
          <a:xfrm>
            <a:off x="286364" y="309984"/>
            <a:ext cx="8571271" cy="6238031"/>
          </a:xfrm>
          <a:prstGeom prst="rect">
            <a:avLst/>
          </a:prstGeom>
          <a:noFill/>
          <a:ln w="76200">
            <a:solidFill>
              <a:srgbClr val="8FAADC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noFill/>
            </a:endParaRP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C6F9CCA2-CBB6-C095-E459-D8CAAAC106B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1" y="6356351"/>
            <a:ext cx="1200150" cy="365125"/>
          </a:xfrm>
          <a:solidFill>
            <a:schemeClr val="bg1"/>
          </a:solidFill>
        </p:spPr>
        <p:txBody>
          <a:bodyPr/>
          <a:lstStyle/>
          <a:p>
            <a:pPr algn="ctr"/>
            <a:fld id="{E9F093D3-EB36-4BD4-9BCF-A8FCF55BC1E2}" type="datetime1">
              <a:rPr lang="en-US" sz="16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ctr"/>
              <a:t>6/12/2024</a:t>
            </a:fld>
            <a:endPara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12112B2-D8A3-ED94-1C44-E7C9AD1BC6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34632" y="6356351"/>
            <a:ext cx="457200" cy="365125"/>
          </a:xfrm>
          <a:solidFill>
            <a:schemeClr val="bg1"/>
          </a:solidFill>
        </p:spPr>
        <p:txBody>
          <a:bodyPr/>
          <a:lstStyle/>
          <a:p>
            <a:pPr algn="ctr"/>
            <a:fld id="{EA8B7672-FAC9-4B23-853B-F1FF569B1094}" type="slidenum">
              <a:rPr lang="en-US" sz="16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ctr"/>
              <a:t>20</a:t>
            </a:fld>
            <a:endPara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33F595AE-F957-2BAA-3295-D06B0B82B86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78655" y="663736"/>
            <a:ext cx="7786688" cy="606856"/>
          </a:xfrm>
        </p:spPr>
        <p:txBody>
          <a:bodyPr>
            <a:no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ain Analysis in Action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578F0C8-6A4E-ADA6-337F-632154E95B16}"/>
              </a:ext>
            </a:extLst>
          </p:cNvPr>
          <p:cNvSpPr txBox="1"/>
          <p:nvPr/>
        </p:nvSpPr>
        <p:spPr>
          <a:xfrm>
            <a:off x="3074637" y="1833352"/>
            <a:ext cx="299472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ain invariant 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ps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Graphic 2">
            <a:extLst>
              <a:ext uri="{FF2B5EF4-FFF2-40B4-BE49-F238E27FC236}">
                <a16:creationId xmlns:a16="http://schemas.microsoft.com/office/drawing/2014/main" id="{DBA62D48-A80F-125C-D04D-745D218FDF5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l="10107" t="19065" r="6263" b="18062"/>
          <a:stretch/>
        </p:blipFill>
        <p:spPr>
          <a:xfrm>
            <a:off x="411479" y="2264239"/>
            <a:ext cx="8321040" cy="30170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354816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72ADCE0D-4B8A-E8F0-7F7D-C120532989F4}"/>
              </a:ext>
            </a:extLst>
          </p:cNvPr>
          <p:cNvSpPr/>
          <p:nvPr/>
        </p:nvSpPr>
        <p:spPr>
          <a:xfrm>
            <a:off x="286364" y="309984"/>
            <a:ext cx="8571271" cy="6238031"/>
          </a:xfrm>
          <a:prstGeom prst="rect">
            <a:avLst/>
          </a:prstGeom>
          <a:noFill/>
          <a:ln w="76200">
            <a:solidFill>
              <a:srgbClr val="8FAADC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noFill/>
            </a:endParaRP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C6F9CCA2-CBB6-C095-E459-D8CAAAC106B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1" y="6356351"/>
            <a:ext cx="1200150" cy="365125"/>
          </a:xfrm>
          <a:solidFill>
            <a:schemeClr val="bg1"/>
          </a:solidFill>
        </p:spPr>
        <p:txBody>
          <a:bodyPr/>
          <a:lstStyle/>
          <a:p>
            <a:pPr algn="ctr"/>
            <a:fld id="{E9F093D3-EB36-4BD4-9BCF-A8FCF55BC1E2}" type="datetime1">
              <a:rPr lang="en-US" sz="16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ctr"/>
              <a:t>6/12/2024</a:t>
            </a:fld>
            <a:endPara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12112B2-D8A3-ED94-1C44-E7C9AD1BC6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34632" y="6356351"/>
            <a:ext cx="457200" cy="365125"/>
          </a:xfrm>
          <a:solidFill>
            <a:schemeClr val="bg1"/>
          </a:solidFill>
        </p:spPr>
        <p:txBody>
          <a:bodyPr/>
          <a:lstStyle/>
          <a:p>
            <a:pPr algn="ctr"/>
            <a:fld id="{EA8B7672-FAC9-4B23-853B-F1FF569B1094}" type="slidenum">
              <a:rPr lang="en-US" sz="16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ctr"/>
              <a:t>21</a:t>
            </a:fld>
            <a:endPara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33F595AE-F957-2BAA-3295-D06B0B82B86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78655" y="663736"/>
            <a:ext cx="7786688" cy="606856"/>
          </a:xfrm>
        </p:spPr>
        <p:txBody>
          <a:bodyPr>
            <a:no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ain Analysis in Action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578F0C8-6A4E-ADA6-337F-632154E95B16}"/>
              </a:ext>
            </a:extLst>
          </p:cNvPr>
          <p:cNvSpPr txBox="1"/>
          <p:nvPr/>
        </p:nvSpPr>
        <p:spPr>
          <a:xfrm>
            <a:off x="3074634" y="1832528"/>
            <a:ext cx="299472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rincipal strain maps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3F94AD3D-DE92-C8B6-AB43-9AC8AB13AE7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l="9892" t="19067" r="7423" b="18056"/>
          <a:stretch/>
        </p:blipFill>
        <p:spPr>
          <a:xfrm>
            <a:off x="411476" y="2263415"/>
            <a:ext cx="8321040" cy="30298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133069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72ADCE0D-4B8A-E8F0-7F7D-C120532989F4}"/>
              </a:ext>
            </a:extLst>
          </p:cNvPr>
          <p:cNvSpPr/>
          <p:nvPr/>
        </p:nvSpPr>
        <p:spPr>
          <a:xfrm>
            <a:off x="286364" y="309984"/>
            <a:ext cx="8571271" cy="6238031"/>
          </a:xfrm>
          <a:prstGeom prst="rect">
            <a:avLst/>
          </a:prstGeom>
          <a:noFill/>
          <a:ln w="76200">
            <a:solidFill>
              <a:srgbClr val="8FAADC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noFill/>
            </a:endParaRP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C6F9CCA2-CBB6-C095-E459-D8CAAAC106B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1" y="6356351"/>
            <a:ext cx="1200150" cy="365125"/>
          </a:xfrm>
          <a:solidFill>
            <a:schemeClr val="bg1"/>
          </a:solidFill>
        </p:spPr>
        <p:txBody>
          <a:bodyPr/>
          <a:lstStyle/>
          <a:p>
            <a:pPr algn="ctr"/>
            <a:fld id="{E9F093D3-EB36-4BD4-9BCF-A8FCF55BC1E2}" type="datetime1">
              <a:rPr lang="en-US" sz="16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ctr"/>
              <a:t>6/12/2024</a:t>
            </a:fld>
            <a:endPara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12112B2-D8A3-ED94-1C44-E7C9AD1BC6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34632" y="6356351"/>
            <a:ext cx="457200" cy="365125"/>
          </a:xfrm>
          <a:solidFill>
            <a:schemeClr val="bg1"/>
          </a:solidFill>
        </p:spPr>
        <p:txBody>
          <a:bodyPr/>
          <a:lstStyle/>
          <a:p>
            <a:pPr algn="ctr"/>
            <a:fld id="{EA8B7672-FAC9-4B23-853B-F1FF569B1094}" type="slidenum">
              <a:rPr lang="en-US" sz="16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ctr"/>
              <a:t>22</a:t>
            </a:fld>
            <a:endPara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33F595AE-F957-2BAA-3295-D06B0B82B86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78655" y="663736"/>
            <a:ext cx="7786688" cy="606856"/>
          </a:xfrm>
        </p:spPr>
        <p:txBody>
          <a:bodyPr>
            <a:no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ain Analysis in Action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578F0C8-6A4E-ADA6-337F-632154E95B16}"/>
              </a:ext>
            </a:extLst>
          </p:cNvPr>
          <p:cNvSpPr txBox="1"/>
          <p:nvPr/>
        </p:nvSpPr>
        <p:spPr>
          <a:xfrm>
            <a:off x="3074638" y="1455066"/>
            <a:ext cx="29947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ain ellipse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p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8A95701D-381F-691D-081A-9902020A076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l="26667" t="2790" r="17312" b="5354"/>
          <a:stretch/>
        </p:blipFill>
        <p:spPr>
          <a:xfrm>
            <a:off x="1955636" y="1855176"/>
            <a:ext cx="5852160" cy="4627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058468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72ADCE0D-4B8A-E8F0-7F7D-C120532989F4}"/>
              </a:ext>
            </a:extLst>
          </p:cNvPr>
          <p:cNvSpPr/>
          <p:nvPr/>
        </p:nvSpPr>
        <p:spPr>
          <a:xfrm>
            <a:off x="286364" y="309984"/>
            <a:ext cx="8571271" cy="6238031"/>
          </a:xfrm>
          <a:prstGeom prst="rect">
            <a:avLst/>
          </a:prstGeom>
          <a:noFill/>
          <a:ln w="76200">
            <a:solidFill>
              <a:srgbClr val="8FAADC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noFill/>
            </a:endParaRP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C6F9CCA2-CBB6-C095-E459-D8CAAAC106B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1" y="6356351"/>
            <a:ext cx="1200150" cy="365125"/>
          </a:xfrm>
          <a:solidFill>
            <a:schemeClr val="bg1"/>
          </a:solidFill>
        </p:spPr>
        <p:txBody>
          <a:bodyPr/>
          <a:lstStyle/>
          <a:p>
            <a:pPr algn="ctr"/>
            <a:fld id="{E9F093D3-EB36-4BD4-9BCF-A8FCF55BC1E2}" type="datetime1">
              <a:rPr lang="en-US" sz="16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ctr"/>
              <a:t>6/12/2024</a:t>
            </a:fld>
            <a:endPara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12112B2-D8A3-ED94-1C44-E7C9AD1BC6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34632" y="6356351"/>
            <a:ext cx="457200" cy="365125"/>
          </a:xfrm>
          <a:solidFill>
            <a:schemeClr val="bg1"/>
          </a:solidFill>
        </p:spPr>
        <p:txBody>
          <a:bodyPr/>
          <a:lstStyle/>
          <a:p>
            <a:pPr algn="ctr"/>
            <a:fld id="{EA8B7672-FAC9-4B23-853B-F1FF569B1094}" type="slidenum">
              <a:rPr lang="en-US" sz="16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ctr"/>
              <a:t>23</a:t>
            </a:fld>
            <a:endPara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33F595AE-F957-2BAA-3295-D06B0B82B86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78655" y="968536"/>
            <a:ext cx="7786688" cy="606856"/>
          </a:xfrm>
        </p:spPr>
        <p:txBody>
          <a:bodyPr>
            <a:no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erences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B2F22C0-4585-7E11-39B3-1429541AFA40}"/>
              </a:ext>
            </a:extLst>
          </p:cNvPr>
          <p:cNvSpPr txBox="1"/>
          <p:nvPr/>
        </p:nvSpPr>
        <p:spPr>
          <a:xfrm>
            <a:off x="935906" y="1978950"/>
            <a:ext cx="727218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• Donald L. Turcotte and Gerald Schubert, 1982: 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eodynamics third edition.</a:t>
            </a:r>
          </a:p>
          <a:p>
            <a:pPr algn="just"/>
            <a:endParaRPr 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0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• Kurt Stiiwe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2007: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odynamics Of The Lithosphere second edition.</a:t>
            </a:r>
          </a:p>
          <a:p>
            <a:pPr algn="just"/>
            <a:endParaRPr 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0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• Fatemeh Khorrami et al. 2019: 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n up-to-date crustal deformation map of Iran using integrated campaign-mode and permanent GPS velocities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01830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72ADCE0D-4B8A-E8F0-7F7D-C120532989F4}"/>
              </a:ext>
            </a:extLst>
          </p:cNvPr>
          <p:cNvSpPr/>
          <p:nvPr/>
        </p:nvSpPr>
        <p:spPr>
          <a:xfrm>
            <a:off x="286364" y="309984"/>
            <a:ext cx="8571271" cy="6238031"/>
          </a:xfrm>
          <a:prstGeom prst="rect">
            <a:avLst/>
          </a:prstGeom>
          <a:noFill/>
          <a:ln w="76200">
            <a:solidFill>
              <a:srgbClr val="8FAADC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noFill/>
            </a:endParaRP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C6F9CCA2-CBB6-C095-E459-D8CAAAC106B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1" y="6356351"/>
            <a:ext cx="1200150" cy="365125"/>
          </a:xfrm>
          <a:solidFill>
            <a:schemeClr val="bg1"/>
          </a:solidFill>
        </p:spPr>
        <p:txBody>
          <a:bodyPr/>
          <a:lstStyle/>
          <a:p>
            <a:pPr algn="ctr"/>
            <a:fld id="{E9F093D3-EB36-4BD4-9BCF-A8FCF55BC1E2}" type="datetime1">
              <a:rPr lang="en-US" sz="16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ctr"/>
              <a:t>6/12/2024</a:t>
            </a:fld>
            <a:endPara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12112B2-D8A3-ED94-1C44-E7C9AD1BC6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34632" y="6356351"/>
            <a:ext cx="457200" cy="365125"/>
          </a:xfrm>
          <a:solidFill>
            <a:schemeClr val="bg1"/>
          </a:solidFill>
        </p:spPr>
        <p:txBody>
          <a:bodyPr/>
          <a:lstStyle/>
          <a:p>
            <a:pPr algn="ctr"/>
            <a:fld id="{EA8B7672-FAC9-4B23-853B-F1FF569B1094}" type="slidenum">
              <a:rPr lang="en-US" sz="16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ctr"/>
              <a:t>3</a:t>
            </a:fld>
            <a:endPara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33F595AE-F957-2BAA-3295-D06B0B82B86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78655" y="963562"/>
            <a:ext cx="7786688" cy="634060"/>
          </a:xfrm>
        </p:spPr>
        <p:txBody>
          <a:bodyPr>
            <a:no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eword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971E7FB-C86F-6BFC-1E3F-0B83F895ECFA}"/>
              </a:ext>
            </a:extLst>
          </p:cNvPr>
          <p:cNvSpPr txBox="1"/>
          <p:nvPr/>
        </p:nvSpPr>
        <p:spPr>
          <a:xfrm>
            <a:off x="838199" y="1908827"/>
            <a:ext cx="74676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•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ormation of the earth is directly related to geodetic observations.</a:t>
            </a:r>
          </a:p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•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rease in the number and accuracy of geodetic observations, has resulted in various displacement and velocity observations.</a:t>
            </a:r>
          </a:p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•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observations can describe various geodynamic processes. </a:t>
            </a:r>
          </a:p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•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train tensor of the earth's crust is one of the direct results of geodetic observations.</a:t>
            </a:r>
            <a:endParaRPr lang="fr-FR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696242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72ADCE0D-4B8A-E8F0-7F7D-C120532989F4}"/>
              </a:ext>
            </a:extLst>
          </p:cNvPr>
          <p:cNvSpPr/>
          <p:nvPr/>
        </p:nvSpPr>
        <p:spPr>
          <a:xfrm>
            <a:off x="286364" y="309984"/>
            <a:ext cx="8571271" cy="6238031"/>
          </a:xfrm>
          <a:prstGeom prst="rect">
            <a:avLst/>
          </a:prstGeom>
          <a:noFill/>
          <a:ln w="76200">
            <a:solidFill>
              <a:srgbClr val="8FAADC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noFill/>
            </a:endParaRP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C6F9CCA2-CBB6-C095-E459-D8CAAAC106B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1" y="6356351"/>
            <a:ext cx="1200150" cy="365125"/>
          </a:xfrm>
          <a:solidFill>
            <a:schemeClr val="bg1"/>
          </a:solidFill>
        </p:spPr>
        <p:txBody>
          <a:bodyPr/>
          <a:lstStyle/>
          <a:p>
            <a:pPr algn="ctr"/>
            <a:fld id="{E9F093D3-EB36-4BD4-9BCF-A8FCF55BC1E2}" type="datetime1">
              <a:rPr lang="en-US" sz="16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ctr"/>
              <a:t>6/12/2024</a:t>
            </a:fld>
            <a:endPara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12112B2-D8A3-ED94-1C44-E7C9AD1BC6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34632" y="6356351"/>
            <a:ext cx="457200" cy="365125"/>
          </a:xfrm>
          <a:solidFill>
            <a:schemeClr val="bg1"/>
          </a:solidFill>
        </p:spPr>
        <p:txBody>
          <a:bodyPr/>
          <a:lstStyle/>
          <a:p>
            <a:pPr algn="ctr"/>
            <a:fld id="{EA8B7672-FAC9-4B23-853B-F1FF569B1094}" type="slidenum">
              <a:rPr lang="en-US" sz="16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ctr"/>
              <a:t>4</a:t>
            </a:fld>
            <a:endPara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33F595AE-F957-2BAA-3295-D06B0B82B86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78655" y="884903"/>
            <a:ext cx="7786688" cy="1130709"/>
          </a:xfrm>
        </p:spPr>
        <p:txBody>
          <a:bodyPr>
            <a:noAutofit/>
          </a:bodyPr>
          <a:lstStyle/>
          <a:p>
            <a:r>
              <a:rPr lang="fr-FR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placement Gradient Tensor &amp; Deformation Gradient Tensor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4B19B89-CE71-A61F-B9E0-8B9BE6B188BF}"/>
              </a:ext>
            </a:extLst>
          </p:cNvPr>
          <p:cNvSpPr txBox="1"/>
          <p:nvPr/>
        </p:nvSpPr>
        <p:spPr>
          <a:xfrm>
            <a:off x="1228726" y="2426811"/>
            <a:ext cx="652861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• 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placement vector: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6A3447B-0426-40EB-3FBB-F8341DD6D3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657370"/>
              </p:ext>
            </p:extLst>
          </p:nvPr>
        </p:nvGraphicFramePr>
        <p:xfrm>
          <a:off x="4493035" y="2358091"/>
          <a:ext cx="25796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80309" imgH="568436" progId="Equation.DSMT4">
                  <p:embed/>
                </p:oleObj>
              </mc:Choice>
              <mc:Fallback>
                <p:oleObj name="Equation" r:id="rId2" imgW="2580309" imgH="56843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93035" y="2358091"/>
                        <a:ext cx="2579687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C1C2073-5A23-5A6C-1C9C-25DA43B052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66684"/>
              </p:ext>
            </p:extLst>
          </p:nvPr>
        </p:nvGraphicFramePr>
        <p:xfrm>
          <a:off x="1497013" y="3432175"/>
          <a:ext cx="3124200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24080" imgH="2539800" progId="Equation.DSMT4">
                  <p:embed/>
                </p:oleObj>
              </mc:Choice>
              <mc:Fallback>
                <p:oleObj name="Equation" r:id="rId4" imgW="3124080" imgH="25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97013" y="3432175"/>
                        <a:ext cx="3124200" cy="25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A6D5AB2-11A8-DD3E-F75B-6AC739743E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83587"/>
              </p:ext>
            </p:extLst>
          </p:nvPr>
        </p:nvGraphicFramePr>
        <p:xfrm>
          <a:off x="5470655" y="4344081"/>
          <a:ext cx="203993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40175" imgH="358878" progId="Equation.DSMT4">
                  <p:embed/>
                </p:oleObj>
              </mc:Choice>
              <mc:Fallback>
                <p:oleObj name="Equation" r:id="rId6" imgW="2040175" imgH="35887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70655" y="4344081"/>
                        <a:ext cx="2039937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93193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72ADCE0D-4B8A-E8F0-7F7D-C120532989F4}"/>
              </a:ext>
            </a:extLst>
          </p:cNvPr>
          <p:cNvSpPr/>
          <p:nvPr/>
        </p:nvSpPr>
        <p:spPr>
          <a:xfrm>
            <a:off x="286364" y="309984"/>
            <a:ext cx="8571271" cy="6238031"/>
          </a:xfrm>
          <a:prstGeom prst="rect">
            <a:avLst/>
          </a:prstGeom>
          <a:noFill/>
          <a:ln w="76200">
            <a:solidFill>
              <a:srgbClr val="8FAADC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noFill/>
            </a:endParaRP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C6F9CCA2-CBB6-C095-E459-D8CAAAC106B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1" y="6356351"/>
            <a:ext cx="1200150" cy="365125"/>
          </a:xfrm>
          <a:solidFill>
            <a:schemeClr val="bg1"/>
          </a:solidFill>
        </p:spPr>
        <p:txBody>
          <a:bodyPr/>
          <a:lstStyle/>
          <a:p>
            <a:pPr algn="ctr"/>
            <a:fld id="{E9F093D3-EB36-4BD4-9BCF-A8FCF55BC1E2}" type="datetime1">
              <a:rPr lang="en-US" sz="16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ctr"/>
              <a:t>6/12/2024</a:t>
            </a:fld>
            <a:endPara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12112B2-D8A3-ED94-1C44-E7C9AD1BC6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34632" y="6356351"/>
            <a:ext cx="457200" cy="365125"/>
          </a:xfrm>
          <a:solidFill>
            <a:schemeClr val="bg1"/>
          </a:solidFill>
        </p:spPr>
        <p:txBody>
          <a:bodyPr/>
          <a:lstStyle/>
          <a:p>
            <a:pPr algn="ctr"/>
            <a:fld id="{EA8B7672-FAC9-4B23-853B-F1FF569B1094}" type="slidenum">
              <a:rPr lang="en-US" sz="16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ctr"/>
              <a:t>5</a:t>
            </a:fld>
            <a:endPara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33F595AE-F957-2BAA-3295-D06B0B82B86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78655" y="1002890"/>
            <a:ext cx="7786688" cy="629264"/>
          </a:xfrm>
        </p:spPr>
        <p:txBody>
          <a:bodyPr>
            <a:no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ain Concepts &amp; Strain Tensors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F6DFFD9-C327-5A32-05F1-BDAAF3EFFD02}"/>
              </a:ext>
            </a:extLst>
          </p:cNvPr>
          <p:cNvSpPr txBox="1"/>
          <p:nvPr/>
        </p:nvSpPr>
        <p:spPr>
          <a:xfrm>
            <a:off x="1119646" y="1940339"/>
            <a:ext cx="690470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• 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ai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Relative deformation, compared to a reference position configuration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DB3B919-CCE1-54F9-17AC-8DD5BBE0B265}"/>
              </a:ext>
            </a:extLst>
          </p:cNvPr>
          <p:cNvSpPr txBox="1"/>
          <p:nvPr/>
        </p:nvSpPr>
        <p:spPr>
          <a:xfrm>
            <a:off x="1119645" y="2863669"/>
            <a:ext cx="690470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Cauchy-Green strain tensor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358DF58-3BEC-2692-0FCA-22D54E319F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453298"/>
              </p:ext>
            </p:extLst>
          </p:nvPr>
        </p:nvGraphicFramePr>
        <p:xfrm>
          <a:off x="3709190" y="3428999"/>
          <a:ext cx="17256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5026" imgH="403844" progId="Equation.DSMT4">
                  <p:embed/>
                </p:oleObj>
              </mc:Choice>
              <mc:Fallback>
                <p:oleObj name="Equation" r:id="rId2" imgW="1725026" imgH="40384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09190" y="3428999"/>
                        <a:ext cx="1725613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0F776561-73BE-2E6E-5D5E-8ADDA7F9FDEB}"/>
              </a:ext>
            </a:extLst>
          </p:cNvPr>
          <p:cNvSpPr txBox="1"/>
          <p:nvPr/>
        </p:nvSpPr>
        <p:spPr>
          <a:xfrm>
            <a:off x="1119645" y="4165004"/>
            <a:ext cx="690470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Lagrangian finite strain tensor: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F34A7E4-F587-8F0C-88DC-766FAE32BD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439465"/>
              </p:ext>
            </p:extLst>
          </p:nvPr>
        </p:nvGraphicFramePr>
        <p:xfrm>
          <a:off x="2761951" y="4722315"/>
          <a:ext cx="3735387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35856" imgH="763147" progId="Equation.DSMT4">
                  <p:embed/>
                </p:oleObj>
              </mc:Choice>
              <mc:Fallback>
                <p:oleObj name="Equation" r:id="rId4" imgW="3735856" imgH="76314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61951" y="4722315"/>
                        <a:ext cx="3735387" cy="763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19136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72ADCE0D-4B8A-E8F0-7F7D-C120532989F4}"/>
              </a:ext>
            </a:extLst>
          </p:cNvPr>
          <p:cNvSpPr/>
          <p:nvPr/>
        </p:nvSpPr>
        <p:spPr>
          <a:xfrm>
            <a:off x="286364" y="309984"/>
            <a:ext cx="8571271" cy="6238031"/>
          </a:xfrm>
          <a:prstGeom prst="rect">
            <a:avLst/>
          </a:prstGeom>
          <a:noFill/>
          <a:ln w="76200">
            <a:solidFill>
              <a:srgbClr val="8FAADC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noFill/>
            </a:endParaRP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C6F9CCA2-CBB6-C095-E459-D8CAAAC106B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1" y="6356351"/>
            <a:ext cx="1200150" cy="365125"/>
          </a:xfrm>
          <a:solidFill>
            <a:schemeClr val="bg1"/>
          </a:solidFill>
        </p:spPr>
        <p:txBody>
          <a:bodyPr/>
          <a:lstStyle/>
          <a:p>
            <a:pPr algn="ctr"/>
            <a:fld id="{E9F093D3-EB36-4BD4-9BCF-A8FCF55BC1E2}" type="datetime1">
              <a:rPr lang="en-US" sz="16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ctr"/>
              <a:t>6/12/2024</a:t>
            </a:fld>
            <a:endPara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12112B2-D8A3-ED94-1C44-E7C9AD1BC6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34632" y="6356351"/>
            <a:ext cx="457200" cy="365125"/>
          </a:xfrm>
          <a:solidFill>
            <a:schemeClr val="bg1"/>
          </a:solidFill>
        </p:spPr>
        <p:txBody>
          <a:bodyPr/>
          <a:lstStyle/>
          <a:p>
            <a:pPr algn="ctr"/>
            <a:fld id="{EA8B7672-FAC9-4B23-853B-F1FF569B1094}" type="slidenum">
              <a:rPr lang="en-US" sz="16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ctr"/>
              <a:t>6</a:t>
            </a:fld>
            <a:endPara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33F595AE-F957-2BAA-3295-D06B0B82B86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78655" y="1002890"/>
            <a:ext cx="7786688" cy="629264"/>
          </a:xfrm>
        </p:spPr>
        <p:txBody>
          <a:bodyPr>
            <a:no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ain Concepts &amp; Strain Tensors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DB3B919-CCE1-54F9-17AC-8DD5BBE0B265}"/>
              </a:ext>
            </a:extLst>
          </p:cNvPr>
          <p:cNvSpPr txBox="1"/>
          <p:nvPr/>
        </p:nvSpPr>
        <p:spPr>
          <a:xfrm>
            <a:off x="1119644" y="1786043"/>
            <a:ext cx="690470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I. Eulerian finite strain tensor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6F9461D-C49D-D9C0-755E-3F5CF81696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92339"/>
              </p:ext>
            </p:extLst>
          </p:nvPr>
        </p:nvGraphicFramePr>
        <p:xfrm>
          <a:off x="1022346" y="3172408"/>
          <a:ext cx="70993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099200" imgH="2031840" progId="Equation.DSMT4">
                  <p:embed/>
                </p:oleObj>
              </mc:Choice>
              <mc:Fallback>
                <p:oleObj name="Equation" r:id="rId2" imgW="7099200" imgH="2031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22346" y="3172408"/>
                        <a:ext cx="7099300" cy="20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D6476AD-A264-CE16-9458-74A268AA68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54607"/>
              </p:ext>
            </p:extLst>
          </p:nvPr>
        </p:nvGraphicFramePr>
        <p:xfrm>
          <a:off x="3543296" y="2370819"/>
          <a:ext cx="2057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400" imgH="647640" progId="Equation.DSMT4">
                  <p:embed/>
                </p:oleObj>
              </mc:Choice>
              <mc:Fallback>
                <p:oleObj name="Equation" r:id="rId4" imgW="205740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43296" y="2370819"/>
                        <a:ext cx="20574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89637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72ADCE0D-4B8A-E8F0-7F7D-C120532989F4}"/>
              </a:ext>
            </a:extLst>
          </p:cNvPr>
          <p:cNvSpPr/>
          <p:nvPr/>
        </p:nvSpPr>
        <p:spPr>
          <a:xfrm>
            <a:off x="286364" y="309984"/>
            <a:ext cx="8571271" cy="6238031"/>
          </a:xfrm>
          <a:prstGeom prst="rect">
            <a:avLst/>
          </a:prstGeom>
          <a:noFill/>
          <a:ln w="76200">
            <a:solidFill>
              <a:srgbClr val="8FAADC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noFill/>
            </a:endParaRP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C6F9CCA2-CBB6-C095-E459-D8CAAAC106B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1" y="6356351"/>
            <a:ext cx="1200150" cy="365125"/>
          </a:xfrm>
          <a:solidFill>
            <a:schemeClr val="bg1"/>
          </a:solidFill>
        </p:spPr>
        <p:txBody>
          <a:bodyPr/>
          <a:lstStyle/>
          <a:p>
            <a:pPr algn="ctr"/>
            <a:fld id="{E9F093D3-EB36-4BD4-9BCF-A8FCF55BC1E2}" type="datetime1">
              <a:rPr lang="en-US" sz="16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ctr"/>
              <a:t>6/12/2024</a:t>
            </a:fld>
            <a:endPara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12112B2-D8A3-ED94-1C44-E7C9AD1BC6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34632" y="6356351"/>
            <a:ext cx="457200" cy="365125"/>
          </a:xfrm>
          <a:solidFill>
            <a:schemeClr val="bg1"/>
          </a:solidFill>
        </p:spPr>
        <p:txBody>
          <a:bodyPr/>
          <a:lstStyle/>
          <a:p>
            <a:pPr algn="ctr"/>
            <a:fld id="{EA8B7672-FAC9-4B23-853B-F1FF569B1094}" type="slidenum">
              <a:rPr lang="en-US" sz="16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ctr"/>
              <a:t>7</a:t>
            </a:fld>
            <a:endPara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33F595AE-F957-2BAA-3295-D06B0B82B86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78655" y="1002890"/>
            <a:ext cx="7786688" cy="629264"/>
          </a:xfrm>
        </p:spPr>
        <p:txBody>
          <a:bodyPr>
            <a:no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ain Concepts &amp; Strain Tensors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DB3B919-CCE1-54F9-17AC-8DD5BBE0B265}"/>
              </a:ext>
            </a:extLst>
          </p:cNvPr>
          <p:cNvSpPr txBox="1"/>
          <p:nvPr/>
        </p:nvSpPr>
        <p:spPr>
          <a:xfrm>
            <a:off x="1119646" y="1786043"/>
            <a:ext cx="690470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V. Principal strain tensor: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ain tensor in principal planes, where the shear strains are zero.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C59EE2A-A48B-6481-DFA0-03B5AD93D1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089086"/>
              </p:ext>
            </p:extLst>
          </p:nvPr>
        </p:nvGraphicFramePr>
        <p:xfrm>
          <a:off x="2824162" y="2950368"/>
          <a:ext cx="349567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95560" imgH="957433" progId="Equation.DSMT4">
                  <p:embed/>
                </p:oleObj>
              </mc:Choice>
              <mc:Fallback>
                <p:oleObj name="Equation" r:id="rId2" imgW="3495560" imgH="95743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24162" y="2950368"/>
                        <a:ext cx="3495675" cy="95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D0FEE9D-1D7B-3CB7-AE5F-244E56408B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822600"/>
              </p:ext>
            </p:extLst>
          </p:nvPr>
        </p:nvGraphicFramePr>
        <p:xfrm>
          <a:off x="2374900" y="4251325"/>
          <a:ext cx="4394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94160" imgH="876240" progId="Equation.DSMT4">
                  <p:embed/>
                </p:oleObj>
              </mc:Choice>
              <mc:Fallback>
                <p:oleObj name="Equation" r:id="rId4" imgW="439416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74900" y="4251325"/>
                        <a:ext cx="43942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27973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72ADCE0D-4B8A-E8F0-7F7D-C120532989F4}"/>
              </a:ext>
            </a:extLst>
          </p:cNvPr>
          <p:cNvSpPr/>
          <p:nvPr/>
        </p:nvSpPr>
        <p:spPr>
          <a:xfrm>
            <a:off x="286364" y="309984"/>
            <a:ext cx="8571271" cy="6238031"/>
          </a:xfrm>
          <a:prstGeom prst="rect">
            <a:avLst/>
          </a:prstGeom>
          <a:noFill/>
          <a:ln w="76200">
            <a:solidFill>
              <a:srgbClr val="8FAADC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noFill/>
            </a:endParaRP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C6F9CCA2-CBB6-C095-E459-D8CAAAC106B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1" y="6356351"/>
            <a:ext cx="1200150" cy="365125"/>
          </a:xfrm>
          <a:solidFill>
            <a:schemeClr val="bg1"/>
          </a:solidFill>
        </p:spPr>
        <p:txBody>
          <a:bodyPr/>
          <a:lstStyle/>
          <a:p>
            <a:pPr algn="ctr"/>
            <a:fld id="{E9F093D3-EB36-4BD4-9BCF-A8FCF55BC1E2}" type="datetime1">
              <a:rPr lang="en-US" sz="16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ctr"/>
              <a:t>6/12/2024</a:t>
            </a:fld>
            <a:endPara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12112B2-D8A3-ED94-1C44-E7C9AD1BC6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34632" y="6356351"/>
            <a:ext cx="457200" cy="365125"/>
          </a:xfrm>
          <a:solidFill>
            <a:schemeClr val="bg1"/>
          </a:solidFill>
        </p:spPr>
        <p:txBody>
          <a:bodyPr/>
          <a:lstStyle/>
          <a:p>
            <a:pPr algn="ctr"/>
            <a:fld id="{EA8B7672-FAC9-4B23-853B-F1FF569B1094}" type="slidenum">
              <a:rPr lang="en-US" sz="16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ctr"/>
              <a:t>8</a:t>
            </a:fld>
            <a:endPara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33F595AE-F957-2BAA-3295-D06B0B82B86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78655" y="1002890"/>
            <a:ext cx="7786688" cy="629264"/>
          </a:xfrm>
        </p:spPr>
        <p:txBody>
          <a:bodyPr>
            <a:no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ain Concepts &amp; Strain Tensors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DB3B919-CCE1-54F9-17AC-8DD5BBE0B265}"/>
              </a:ext>
            </a:extLst>
          </p:cNvPr>
          <p:cNvSpPr txBox="1"/>
          <p:nvPr/>
        </p:nvSpPr>
        <p:spPr>
          <a:xfrm>
            <a:off x="1119646" y="1786043"/>
            <a:ext cx="690470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• Strain invariants: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297774A-6637-007B-2088-D85FDDD70F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102649"/>
              </p:ext>
            </p:extLst>
          </p:nvPr>
        </p:nvGraphicFramePr>
        <p:xfrm>
          <a:off x="1758948" y="2370819"/>
          <a:ext cx="5626100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626324" imgH="1406668" progId="Equation.DSMT4">
                  <p:embed/>
                </p:oleObj>
              </mc:Choice>
              <mc:Fallback>
                <p:oleObj name="Equation" r:id="rId2" imgW="5626324" imgH="140666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58948" y="2370819"/>
                        <a:ext cx="5626100" cy="1406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A63D2B2-E8A1-2542-6988-8D3ABFFB1D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465822"/>
              </p:ext>
            </p:extLst>
          </p:nvPr>
        </p:nvGraphicFramePr>
        <p:xfrm>
          <a:off x="1878804" y="3931233"/>
          <a:ext cx="5386387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86029" imgH="1915291" progId="Equation.DSMT4">
                  <p:embed/>
                </p:oleObj>
              </mc:Choice>
              <mc:Fallback>
                <p:oleObj name="Equation" r:id="rId4" imgW="5386029" imgH="19152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78804" y="3931233"/>
                        <a:ext cx="5386387" cy="191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164475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72ADCE0D-4B8A-E8F0-7F7D-C120532989F4}"/>
              </a:ext>
            </a:extLst>
          </p:cNvPr>
          <p:cNvSpPr/>
          <p:nvPr/>
        </p:nvSpPr>
        <p:spPr>
          <a:xfrm>
            <a:off x="286364" y="309984"/>
            <a:ext cx="8571271" cy="6238031"/>
          </a:xfrm>
          <a:prstGeom prst="rect">
            <a:avLst/>
          </a:prstGeom>
          <a:noFill/>
          <a:ln w="76200">
            <a:solidFill>
              <a:srgbClr val="8FAADC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noFill/>
            </a:endParaRP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C6F9CCA2-CBB6-C095-E459-D8CAAAC106B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1" y="6356351"/>
            <a:ext cx="1200150" cy="365125"/>
          </a:xfrm>
          <a:solidFill>
            <a:schemeClr val="bg1"/>
          </a:solidFill>
        </p:spPr>
        <p:txBody>
          <a:bodyPr/>
          <a:lstStyle/>
          <a:p>
            <a:pPr algn="ctr"/>
            <a:fld id="{E9F093D3-EB36-4BD4-9BCF-A8FCF55BC1E2}" type="datetime1">
              <a:rPr lang="en-US" sz="16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ctr"/>
              <a:t>6/12/2024</a:t>
            </a:fld>
            <a:endPara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12112B2-D8A3-ED94-1C44-E7C9AD1BC6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34632" y="6356351"/>
            <a:ext cx="457200" cy="365125"/>
          </a:xfrm>
          <a:solidFill>
            <a:schemeClr val="bg1"/>
          </a:solidFill>
        </p:spPr>
        <p:txBody>
          <a:bodyPr/>
          <a:lstStyle/>
          <a:p>
            <a:pPr algn="ctr"/>
            <a:fld id="{EA8B7672-FAC9-4B23-853B-F1FF569B1094}" type="slidenum">
              <a:rPr lang="en-US" sz="16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ctr"/>
              <a:t>9</a:t>
            </a:fld>
            <a:endPara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33F595AE-F957-2BAA-3295-D06B0B82B86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78655" y="1002890"/>
            <a:ext cx="7786688" cy="629264"/>
          </a:xfrm>
        </p:spPr>
        <p:txBody>
          <a:bodyPr>
            <a:no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ain Concepts &amp; Strain Tensors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DB3B919-CCE1-54F9-17AC-8DD5BBE0B265}"/>
              </a:ext>
            </a:extLst>
          </p:cNvPr>
          <p:cNvSpPr txBox="1"/>
          <p:nvPr/>
        </p:nvSpPr>
        <p:spPr>
          <a:xfrm>
            <a:off x="1119646" y="1786043"/>
            <a:ext cx="690470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• Dilation (2D)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4594E67-7A6C-FA70-1CC3-419427CEBB47}"/>
              </a:ext>
            </a:extLst>
          </p:cNvPr>
          <p:cNvSpPr txBox="1"/>
          <p:nvPr/>
        </p:nvSpPr>
        <p:spPr>
          <a:xfrm>
            <a:off x="1119646" y="3105606"/>
            <a:ext cx="690470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• Pure Shear (2D):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0894085-CA2E-9AF8-3ADC-9049FD5F9F14}"/>
              </a:ext>
            </a:extLst>
          </p:cNvPr>
          <p:cNvSpPr txBox="1"/>
          <p:nvPr/>
        </p:nvSpPr>
        <p:spPr>
          <a:xfrm>
            <a:off x="1117265" y="4493538"/>
            <a:ext cx="690470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• Simple Shear (2D)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96B4CB0-C354-1F1B-287D-BFF96085CE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811310"/>
              </p:ext>
            </p:extLst>
          </p:nvPr>
        </p:nvGraphicFramePr>
        <p:xfrm>
          <a:off x="3121819" y="2234441"/>
          <a:ext cx="28956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95458" imgH="718181" progId="Equation.DSMT4">
                  <p:embed/>
                </p:oleObj>
              </mc:Choice>
              <mc:Fallback>
                <p:oleObj name="Equation" r:id="rId2" imgW="2895458" imgH="7181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21819" y="2234441"/>
                        <a:ext cx="2895600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1039375-2578-5B2F-8F6C-B7A13C344B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201880"/>
              </p:ext>
            </p:extLst>
          </p:nvPr>
        </p:nvGraphicFramePr>
        <p:xfrm>
          <a:off x="3159125" y="3603396"/>
          <a:ext cx="28209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20605" imgH="718181" progId="Equation.DSMT4">
                  <p:embed/>
                </p:oleObj>
              </mc:Choice>
              <mc:Fallback>
                <p:oleObj name="Equation" r:id="rId4" imgW="2820605" imgH="7181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59125" y="3603396"/>
                        <a:ext cx="2820987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454E5C4-4F23-87E4-3B71-BEA10A5BB4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908380"/>
              </p:ext>
            </p:extLst>
          </p:nvPr>
        </p:nvGraphicFramePr>
        <p:xfrm>
          <a:off x="3271835" y="5018670"/>
          <a:ext cx="25955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95620" imgH="718181" progId="Equation.DSMT4">
                  <p:embed/>
                </p:oleObj>
              </mc:Choice>
              <mc:Fallback>
                <p:oleObj name="Equation" r:id="rId6" imgW="2595620" imgH="7181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71835" y="5018670"/>
                        <a:ext cx="2595563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187014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2013 - 2022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2013 - 2022 Theme</Template>
  <TotalTime>494</TotalTime>
  <Words>480</Words>
  <Application>Microsoft Office PowerPoint</Application>
  <PresentationFormat>On-screen Show (4:3)</PresentationFormat>
  <Paragraphs>114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Calibri</vt:lpstr>
      <vt:lpstr>Calibri Light</vt:lpstr>
      <vt:lpstr>Times New Roman</vt:lpstr>
      <vt:lpstr>Office Theme</vt:lpstr>
      <vt:lpstr>Equation</vt:lpstr>
      <vt:lpstr>MathType 7.0 Equation</vt:lpstr>
      <vt:lpstr>Strain analysis for the plateau of Iran</vt:lpstr>
      <vt:lpstr>Contents</vt:lpstr>
      <vt:lpstr>Foreword</vt:lpstr>
      <vt:lpstr>Displacement Gradient Tensor &amp; Deformation Gradient Tensor</vt:lpstr>
      <vt:lpstr>Strain Concepts &amp; Strain Tensors</vt:lpstr>
      <vt:lpstr>Strain Concepts &amp; Strain Tensors</vt:lpstr>
      <vt:lpstr>Strain Concepts &amp; Strain Tensors</vt:lpstr>
      <vt:lpstr>Strain Concepts &amp; Strain Tensors</vt:lpstr>
      <vt:lpstr>Strain Concepts &amp; Strain Tensors</vt:lpstr>
      <vt:lpstr>Strain Concepts &amp; Strain Tensors</vt:lpstr>
      <vt:lpstr>Strain Tensor From Displacement Observations</vt:lpstr>
      <vt:lpstr>Strain Tensor From Displacement Observations</vt:lpstr>
      <vt:lpstr>Strain Analysis in Action</vt:lpstr>
      <vt:lpstr>Strain Analysis in Action</vt:lpstr>
      <vt:lpstr>Strain Analysis in Action</vt:lpstr>
      <vt:lpstr>Strain Analysis in Action</vt:lpstr>
      <vt:lpstr>Strain Analysis in Action</vt:lpstr>
      <vt:lpstr>Strain Analysis in Action</vt:lpstr>
      <vt:lpstr>Strain Analysis in Action</vt:lpstr>
      <vt:lpstr>Strain Analysis in Action</vt:lpstr>
      <vt:lpstr>Strain Analysis in Action</vt:lpstr>
      <vt:lpstr>Strain Analysis in Action</vt:lpstr>
      <vt:lpstr>Referenc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liakbar Zarkoob</dc:creator>
  <cp:lastModifiedBy>Aliakbar Zarkoob</cp:lastModifiedBy>
  <cp:revision>263</cp:revision>
  <dcterms:created xsi:type="dcterms:W3CDTF">2024-06-10T06:37:30Z</dcterms:created>
  <dcterms:modified xsi:type="dcterms:W3CDTF">2024-06-12T06:32:40Z</dcterms:modified>
</cp:coreProperties>
</file>